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DD7" w:rsidRDefault="009C7DD7" w:rsidP="00F54EC0">
      <w:pPr>
        <w:pStyle w:val="Aufgabentext"/>
        <w:jc w:val="center"/>
      </w:pPr>
      <w:bookmarkStart w:id="0" w:name="OLE_LINK1"/>
      <w:r w:rsidRPr="00986C83">
        <w:rPr>
          <w:b/>
          <w:sz w:val="28"/>
          <w:szCs w:val="28"/>
        </w:rPr>
        <w:t xml:space="preserve">REWUE </w:t>
      </w:r>
      <w:r w:rsidR="00F609A7">
        <w:rPr>
          <w:b/>
          <w:sz w:val="28"/>
          <w:szCs w:val="28"/>
        </w:rPr>
        <w:t>1</w:t>
      </w:r>
      <w:r w:rsidR="00C721CA">
        <w:rPr>
          <w:b/>
          <w:sz w:val="28"/>
          <w:szCs w:val="28"/>
        </w:rPr>
        <w:t>0</w:t>
      </w:r>
      <w:r w:rsidR="00804DE7"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C721CA">
        <w:rPr>
          <w:b/>
          <w:sz w:val="28"/>
          <w:szCs w:val="28"/>
        </w:rPr>
        <w:t>Wahrscheinlichkeiten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343"/>
        <w:gridCol w:w="1667"/>
        <w:gridCol w:w="3128"/>
      </w:tblGrid>
      <w:tr w:rsidR="00FB756F" w:rsidRPr="00196CF2" w:rsidTr="00F609A7">
        <w:trPr>
          <w:trHeight w:val="454"/>
        </w:trPr>
        <w:tc>
          <w:tcPr>
            <w:tcW w:w="4343" w:type="dxa"/>
            <w:shd w:val="clear" w:color="auto" w:fill="auto"/>
          </w:tcPr>
          <w:bookmarkEnd w:id="0"/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67" w:type="dxa"/>
            <w:shd w:val="clear" w:color="auto" w:fill="auto"/>
          </w:tcPr>
          <w:p w:rsidR="00FB756F" w:rsidRPr="00196CF2" w:rsidRDefault="00FB756F" w:rsidP="00A94BB9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Anzahl: </w:t>
            </w:r>
            <w:r w:rsidR="00E45C32">
              <w:rPr>
                <w:b/>
                <w:sz w:val="22"/>
                <w:szCs w:val="22"/>
              </w:rPr>
              <w:t>1</w:t>
            </w:r>
            <w:r w:rsidR="00A94BB9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128" w:type="dxa"/>
            <w:shd w:val="clear" w:color="auto" w:fill="auto"/>
          </w:tcPr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F609A7" w:rsidRDefault="00F609A7" w:rsidP="00011AB1">
      <w:pPr>
        <w:rPr>
          <w:b/>
          <w:sz w:val="22"/>
          <w:szCs w:val="22"/>
        </w:rPr>
      </w:pPr>
    </w:p>
    <w:p w:rsidR="00F54EC0" w:rsidRPr="00F54EC0" w:rsidRDefault="00600254" w:rsidP="00F54EC0">
      <w:pPr>
        <w:pStyle w:val="Aufgabentext"/>
        <w:spacing w:after="0"/>
        <w:rPr>
          <w:b/>
          <w:sz w:val="20"/>
          <w:szCs w:val="20"/>
        </w:rPr>
      </w:pPr>
      <w:r w:rsidRPr="00F52C39">
        <w:rPr>
          <w:b/>
        </w:rPr>
        <w:t>A</w:t>
      </w:r>
      <w:r>
        <w:rPr>
          <w:b/>
        </w:rPr>
        <w:t>ufgabe 1</w:t>
      </w:r>
      <w:r w:rsidRPr="00F52C39">
        <w:rPr>
          <w:b/>
        </w:rPr>
        <w:t>:</w:t>
      </w:r>
      <w:r w:rsidR="00F54EC0" w:rsidRPr="00F54EC0">
        <w:rPr>
          <w:b/>
          <w:sz w:val="20"/>
          <w:szCs w:val="20"/>
        </w:rPr>
        <w:t xml:space="preserve"> </w:t>
      </w:r>
    </w:p>
    <w:p w:rsidR="00600254" w:rsidRDefault="009519AE" w:rsidP="00600254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Bei einer weißen Kugel gibt es einen Gewinn, die blauen Kugeln sind Nieten. </w:t>
      </w:r>
      <w:r w:rsidR="00600254">
        <w:rPr>
          <w:sz w:val="22"/>
          <w:szCs w:val="22"/>
        </w:rPr>
        <w:t>Aus welchem Topf würden Sie eine Kugel ziehen, um zu gewinnen? Kreuzen Sie an.</w:t>
      </w:r>
    </w:p>
    <w:tbl>
      <w:tblPr>
        <w:tblW w:w="9072" w:type="dxa"/>
        <w:tblLook w:val="01E0" w:firstRow="1" w:lastRow="1" w:firstColumn="1" w:lastColumn="1" w:noHBand="0" w:noVBand="0"/>
      </w:tblPr>
      <w:tblGrid>
        <w:gridCol w:w="5954"/>
        <w:gridCol w:w="2410"/>
        <w:gridCol w:w="708"/>
      </w:tblGrid>
      <w:tr w:rsidR="00600254" w:rsidRPr="0004567F" w:rsidTr="00AA7F01">
        <w:trPr>
          <w:trHeight w:val="420"/>
        </w:trPr>
        <w:tc>
          <w:tcPr>
            <w:tcW w:w="5954" w:type="dxa"/>
            <w:vMerge w:val="restart"/>
            <w:shd w:val="clear" w:color="auto" w:fill="auto"/>
          </w:tcPr>
          <w:p w:rsidR="00600254" w:rsidRPr="0004567F" w:rsidRDefault="00600254" w:rsidP="001C68E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23520</wp:posOffset>
                      </wp:positionH>
                      <wp:positionV relativeFrom="paragraph">
                        <wp:posOffset>8890</wp:posOffset>
                      </wp:positionV>
                      <wp:extent cx="2887345" cy="914400"/>
                      <wp:effectExtent l="95250" t="0" r="84455" b="0"/>
                      <wp:wrapNone/>
                      <wp:docPr id="37" name="Gruppieren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87345" cy="914400"/>
                                <a:chOff x="1597" y="13203"/>
                                <a:chExt cx="4547" cy="1440"/>
                              </a:xfrm>
                            </wpg:grpSpPr>
                            <wps:wsp>
                              <wps:cNvPr id="38" name="Arc 39"/>
                              <wps:cNvSpPr>
                                <a:spLocks/>
                              </wps:cNvSpPr>
                              <wps:spPr bwMode="auto">
                                <a:xfrm rot="7869429">
                                  <a:off x="1803" y="13173"/>
                                  <a:ext cx="1440" cy="149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2497"/>
                                    <a:gd name="T2" fmla="*/ 21581 w 21600"/>
                                    <a:gd name="T3" fmla="*/ 22497 h 22497"/>
                                    <a:gd name="T4" fmla="*/ 0 w 21600"/>
                                    <a:gd name="T5" fmla="*/ 21600 h 22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2497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</a:path>
                                    <a:path w="21600" h="22497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Oval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" y="1379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7" y="1391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03" y="13616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4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7" y="1370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rc 44"/>
                              <wps:cNvSpPr>
                                <a:spLocks/>
                              </wps:cNvSpPr>
                              <wps:spPr bwMode="auto">
                                <a:xfrm rot="7869429">
                                  <a:off x="4503" y="13173"/>
                                  <a:ext cx="1440" cy="149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2497"/>
                                    <a:gd name="T2" fmla="*/ 21581 w 21600"/>
                                    <a:gd name="T3" fmla="*/ 22497 h 22497"/>
                                    <a:gd name="T4" fmla="*/ 0 w 21600"/>
                                    <a:gd name="T5" fmla="*/ 21600 h 22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2497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</a:path>
                                    <a:path w="21600" h="22497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2" y="13927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7" y="1410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Oval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3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9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Oval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" y="14048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Oval 51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82" y="13542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Oval 52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00" y="13978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Oval 5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51" y="13864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54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2" y="13489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Oval 55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36" y="1387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Oval 56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4118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Oval 57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65" y="1379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Oval 58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7" y="1375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Oval 59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99" y="1377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Oval 60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0" y="1368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Oval 61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97" y="1368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Oval 62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53" y="13682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Oval 6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3" y="1354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Oval 64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5" y="1360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group w14:anchorId="4C62EB87" id="Gruppieren 37" o:spid="_x0000_s1026" style="position:absolute;margin-left:17.6pt;margin-top:.7pt;width:227.35pt;height:1in;z-index:251659264" coordorigin="1597,13203" coordsize="4547,14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">
                      <v:shape id="Arc 39" o:spid="_x0000_s1027" style="position:absolute;left:1803;top:13173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EnL8A&#10;AADbAAAADwAAAGRycy9kb3ducmV2LnhtbERPz2vCMBS+C/4P4Qm7adoJc+uMRQdCr9OC10fz1lab&#10;l5qktv73y2Gw48f3e5tPphMPcr61rCBdJSCIK6tbrhWU5+PyHYQPyBo7y6TgSR7y3Xy2xUzbkb/p&#10;cQq1iCHsM1TQhNBnUvqqIYN+ZXviyP1YZzBE6GqpHY4x3HTyNUnepMGWY0ODPX01VN1Og1FQXDY2&#10;GcqDed7T63gduuDb4kOpl8W0/wQRaAr/4j93oRWs49j4Jf4Aufs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x0ScvwAAANsAAAAPAAAAAAAAAAAAAAAAAJgCAABkcnMvZG93bnJl&#10;di54bWxQSwUGAAAAAAQABAD1AAAAhAMAAAAA&#10;" path="m,nfc11929,,21600,9670,21600,21600v,299,-7,598,-19,897em,nsc11929,,21600,9670,21600,21600v,299,-7,598,-19,897l,21600,,xe" filled="f" strokeweight="1.5pt">
                        <v:path arrowok="t" o:extrusionok="f" o:connecttype="custom" o:connectlocs="0,0;1439,1499;0,1439" o:connectangles="0,0,0"/>
                      </v:shape>
                      <v:oval id="Oval 40" o:spid="_x0000_s1028" style="position:absolute;left:1597;top:137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NdDcQA&#10;AADbAAAADwAAAGRycy9kb3ducmV2LnhtbESPT2sCMRTE70K/Q3iF3txsLYhdjVIKgtCL/w719tw8&#10;d6Obl2WTauqnN4LgcZiZ3zCTWbSNOFPnjWMF71kOgrh02nClYLuZ90cgfEDW2DgmBf/kYTZ96U2w&#10;0O7CKzqvQyUShH2BCuoQ2kJKX9Zk0WeuJU7ewXUWQ5JdJXWHlwS3jRzk+VBaNJwWamzpu6bytP6z&#10;CgZz+2Ou0fwe892+WWoTl9VipdTba/wagwgUwzP8aC+0go9PuH9JP0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jXQ3EAAAA2wAAAA8AAAAAAAAAAAAAAAAAmAIAAGRycy9k&#10;b3ducmV2LnhtbFBLBQYAAAAABAAEAPUAAACJAwAAAAA=&#10;" fillcolor="white [3212]"/>
                      <v:oval id="Oval 41" o:spid="_x0000_s1029" style="position:absolute;left:2707;top:1391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+H7cIA&#10;AADbAAAADwAAAGRycy9kb3ducmV2LnhtbERPz2vCMBS+D/Y/hDfYbU0nY0g1igiCsEvrPOjt2Tzb&#10;aPNSmqzN9tcvh8GOH9/v5TraTow0eONYwWuWgyCunTbcKDh+7l7mIHxA1tg5JgXf5GG9enxYYqHd&#10;xBWNh9CIFMK+QAVtCH0hpa9bsugz1xMn7uoGiyHBoZF6wCmF207O8vxdWjScGlrsadtSfT98WQWz&#10;nf0wP9Gcbvn50pXaxLLZV0o9P8XNAkSgGP7Ff+69VvCW1qcv6Q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X4ftwgAAANsAAAAPAAAAAAAAAAAAAAAAAJgCAABkcnMvZG93&#10;bnJldi54bWxQSwUGAAAAAAQABAD1AAAAhwMAAAAA&#10;" fillcolor="white [3212]"/>
                      <v:oval id="Oval 42" o:spid="_x0000_s1030" style="position:absolute;left:2303;top:136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VwIcEA&#10;AADbAAAADwAAAGRycy9kb3ducmV2LnhtbESPQYvCMBSE78L+h/AWvNm0IiLVtMguLguerLJ7fTTP&#10;ttq8lCZq/fdGEDwOM/MNs8oH04or9a6xrCCJYhDEpdUNVwoO+81kAcJ5ZI2tZVJwJwd59jFaYart&#10;jXd0LXwlAoRdigpq77tUSlfWZNBFtiMO3tH2Bn2QfSV1j7cAN62cxvFcGmw4LNTY0VdN5bm4GAV8&#10;tNNv+rGLBH27/av+C3faNUqNP4f1EoSnwb/Dr/avVjBL4Pkl/ACZ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lcCHBAAAA2wAAAA8AAAAAAAAAAAAAAAAAmAIAAGRycy9kb3du&#10;cmV2LnhtbFBLBQYAAAAABAAEAPUAAACGAwAAAAA=&#10;" fillcolor="white [3212]" strokecolor="black [3213]"/>
                      <v:oval id="Oval 43" o:spid="_x0000_s1031" alt="Blaue Baumwolle" style="position:absolute;left:3067;top:1370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E818MA&#10;AADbAAAADwAAAGRycy9kb3ducmV2LnhtbESPQYvCMBSE74L/ITzBm6aK7JZqFHdRcA8eVgX19mye&#10;bbV5KU1Wu//eCILHYeabYSazxpTiRrUrLCsY9CMQxKnVBWcKdttlLwbhPLLG0jIp+CcHs2m7NcFE&#10;2zv/0m3jMxFK2CWoIPe+SqR0aU4GXd9WxME729qgD7LOpK7xHspNKYdR9CENFhwWcqzoO6f0uvkz&#10;Ckb2hPH+6/LzeXTxYh0fV3ReH5Tqdpr5GISnxr/DL3qlAzeE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OE818MAAADbAAAADwAAAAAAAAAAAAAAAACYAgAAZHJzL2Rv&#10;d25yZXYueG1sUEsFBgAAAAAEAAQA9QAAAIgDAAAAAA==&#10;" strokecolor="navy">
                        <v:fill r:id="rId12" o:title="Blaue Baumwolle" recolor="t" rotate="t" type="tile"/>
                      </v:oval>
                      <v:shape id="Arc 44" o:spid="_x0000_s1032" style="position:absolute;left:4503;top:13173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WlkMIA&#10;AADbAAAADwAAAGRycy9kb3ducmV2LnhtbESPT4vCMBTE78J+h/AWvGnqKv6pRlkFodfVgtdH82zr&#10;Ni/dJrX12xthweMwM79hNrveVOJOjSstK5iMIxDEmdUl5wrS83G0BOE8ssbKMil4kIPd9mOwwVjb&#10;jn/ofvK5CBB2MSoovK9jKV1WkEE3tjVx8K62MeiDbHKpG+wC3FTyK4rm0mDJYaHAmg4FZb+n1ihI&#10;LgsbtenePP4mt+7WVt6VyUqp4Wf/vQbhqffv8H870QpmU3h9CT9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ZaWQwgAAANsAAAAPAAAAAAAAAAAAAAAAAJgCAABkcnMvZG93&#10;bnJldi54bWxQSwUGAAAAAAQABAD1AAAAhwMAAAAA&#10;" path="m,nfc11929,,21600,9670,21600,21600v,299,-7,598,-19,897em,nsc11929,,21600,9670,21600,21600v,299,-7,598,-19,897l,21600,,xe" filled="f" strokeweight="1.5pt">
                        <v:path arrowok="t" o:extrusionok="f" o:connecttype="custom" o:connectlocs="0,0;1439,1499;0,1439" o:connectangles="0,0,0"/>
                      </v:shape>
                      <v:oval id="Oval 45" o:spid="_x0000_s1033" style="position:absolute;left:4412;top:13927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SB7sQA&#10;AADbAAAADwAAAGRycy9kb3ducmV2LnhtbESPQWvCQBSE74X+h+UVequbipQSXUUEQegl0R709sw+&#10;k9Xs25DdJtv++q5Q6HGYmW+YxSraVgzUe+NYweskA0FcOW24VvB52L68g/ABWWPrmBR8k4fV8vFh&#10;gbl2I5c07EMtEoR9jgqaELpcSl81ZNFPXEecvIvrLYYk+1rqHscEt62cZtmbtGg4LTTY0aah6rb/&#10;sgqmW/thfqI5XrPTuS20iUW9K5V6forrOYhAMfyH/9o7rWA2g/uX9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kge7EAAAA2wAAAA8AAAAAAAAAAAAAAAAAmAIAAGRycy9k&#10;b3ducmV2LnhtbFBLBQYAAAAABAAEAPUAAACJAwAAAAA=&#10;" fillcolor="white [3212]"/>
                      <v:oval id="Oval 46" o:spid="_x0000_s1034" style="position:absolute;left:4837;top:1410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gkdcQA&#10;AADbAAAADwAAAGRycy9kb3ducmV2LnhtbESPT2sCMRTE70K/Q3iF3txspUpZjVIKgtCL/w719tw8&#10;d6Obl2WTauqnN4LgcZiZ3zCTWbSNOFPnjWMF71kOgrh02nClYLuZ9z9B+ICssXFMCv7Jw2z60ptg&#10;od2FV3Reh0okCPsCFdQhtIWUvqzJos9cS5y8g+sshiS7SuoOLwluGznI85G0aDgt1NjSd03laf1n&#10;FQzm9sdco/k95rt9s9QmLqvFSqm31/g1BhEohmf40V5oBR9DuH9JP0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JHXEAAAA2wAAAA8AAAAAAAAAAAAAAAAAmAIAAGRycy9k&#10;b3ducmV2LnhtbFBLBQYAAAAABAAEAPUAAACJAwAAAAA=&#10;" fillcolor="white [3212]"/>
                      <v:oval id="Oval 47" o:spid="_x0000_s1035" style="position:absolute;left:573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6AsMA&#10;AADbAAAADwAAAGRycy9kb3ducmV2LnhtbESPzYoCMRCE74LvEFrwphlFRGaNsiwIghf/Du6td9I7&#10;E510hknUuE+/EQSPRVV9Rc2X0dbiRq03jhWMhhkI4sJpw6WC42E1mIHwAVlj7ZgUPMjDctHtzDHX&#10;7s47uu1DKRKEfY4KqhCaXEpfVGTRD11DnLxf11oMSbal1C3eE9zWcpxlU2nRcFqosKGviorL/moV&#10;jFd2Y/6iOZ2z7596q03cluudUv1e/PwAESiGd/jVXmsFkyk8v6Qf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q6AsMAAADbAAAADwAAAAAAAAAAAAAAAACYAgAAZHJzL2Rv&#10;d25yZXYueG1sUEsFBgAAAAAEAAQA9QAAAIgDAAAAAA==&#10;" fillcolor="white [3212]"/>
                      <v:oval id="Oval 48" o:spid="_x0000_s1036" style="position:absolute;left:519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YfmcQA&#10;AADbAAAADwAAAGRycy9kb3ducmV2LnhtbESPT2sCMRTE70K/Q3iF3txspWhZjVIKgtCL/w719tw8&#10;d6Obl2WTauqnN4LgcZiZ3zCTWbSNOFPnjWMF71kOgrh02nClYLuZ9z9B+ICssXFMCv7Jw2z60ptg&#10;od2FV3Reh0okCPsCFdQhtIWUvqzJos9cS5y8g+sshiS7SuoOLwluGznI86G0aDgt1NjSd03laf1n&#10;FQzm9sdco/k95rt9s9QmLqvFSqm31/g1BhEohmf40V5oBR8juH9JP0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2H5nEAAAA2wAAAA8AAAAAAAAAAAAAAAAAmAIAAGRycy9k&#10;b3ducmV2LnhtbFBLBQYAAAAABAAEAPUAAACJAwAAAAA=&#10;" fillcolor="white [3212]"/>
                      <v:oval id="Oval 49" o:spid="_x0000_s1037" style="position:absolute;left:465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mL68IA&#10;AADbAAAADwAAAGRycy9kb3ducmV2LnhtbERPz2vCMBS+D/Y/hDfYbU0nY0g1igiCsEvrPOjt2Tzb&#10;aPNSmqzN9tcvh8GOH9/v5TraTow0eONYwWuWgyCunTbcKDh+7l7mIHxA1tg5JgXf5GG9enxYYqHd&#10;xBWNh9CIFMK+QAVtCH0hpa9bsugz1xMn7uoGiyHBoZF6wCmF207O8vxdWjScGlrsadtSfT98WQWz&#10;nf0wP9Gcbvn50pXaxLLZV0o9P8XNAkSgGP7Ff+69VvCWxqYv6Q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KYvrwgAAANsAAAAPAAAAAAAAAAAAAAAAAJgCAABkcnMvZG93&#10;bnJldi54bWxQSwUGAAAAAAQABAD1AAAAhwMAAAAA&#10;" fillcolor="white [3212]"/>
                      <v:oval id="Oval 50" o:spid="_x0000_s1038" style="position:absolute;left:5499;top:14048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UucMQA&#10;AADbAAAADwAAAGRycy9kb3ducmV2LnhtbESPT2sCMRTE70K/Q3iF3txspYhdjVIKgtCL/w719tw8&#10;d6Obl2WTauqnN4LgcZiZ3zCTWbSNOFPnjWMF71kOgrh02nClYLuZ90cgfEDW2DgmBf/kYTZ96U2w&#10;0O7CKzqvQyUShH2BCuoQ2kJKX9Zk0WeuJU7ewXUWQ5JdJXWHlwS3jRzk+VBaNJwWamzpu6bytP6z&#10;CgZz+2Ou0fwe892+WWoTl9VipdTba/wagwgUwzP8aC+0go9PuH9JP0B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lLnDEAAAA2wAAAA8AAAAAAAAAAAAAAAAAmAIAAGRycy9k&#10;b3ducmV2LnhtbFBLBQYAAAAABAAEAPUAAACJAwAAAAA=&#10;" fillcolor="white [3212]"/>
                      <v:oval id="Oval 51" o:spid="_x0000_s1039" alt="Blaue Baumwolle" style="position:absolute;left:2682;top:1354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aR5sIA&#10;AADbAAAADwAAAGRycy9kb3ducmV2LnhtbERPy4rCMBTdC/5DuII7TR0cLdUoM+KAs3DhA9Tdtbm2&#10;dZqb0mS0/r1ZCC4P5z2dN6YUN6pdYVnBoB+BIE6tLjhTsN/99GIQziNrLC2Tggc5mM/arSkm2t55&#10;Q7etz0QIYZeggtz7KpHSpTkZdH1bEQfuYmuDPsA6k7rGewg3pfyIopE0WHBoyLGiRU7p3/bfKBja&#10;M8aH7+vv+OTi5To+reiyPirV7TRfExCeGv8Wv9wrreAzrA9fwg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ppHmwgAAANsAAAAPAAAAAAAAAAAAAAAAAJgCAABkcnMvZG93&#10;bnJldi54bWxQSwUGAAAAAAQABAD1AAAAhwMAAAAA&#10;" strokecolor="navy">
                        <v:fill r:id="rId12" o:title="Blaue Baumwolle" recolor="t" rotate="t" type="tile"/>
                      </v:oval>
                      <v:oval id="Oval 52" o:spid="_x0000_s1040" alt="Blaue Baumwolle" style="position:absolute;left:2300;top:1397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0fcUA&#10;AADbAAAADwAAAGRycy9kb3ducmV2LnhtbESPT2vCQBTE74V+h+UVeqsbpa0huhGVFvTgQVtQb8/s&#10;yx/Nvg3ZrcZv7woFj8PM/IYZTzpTizO1rrKsoN+LQBBnVldcKPj9+X6LQTiPrLG2TAqu5GCSPj+N&#10;MdH2wms6b3whAoRdggpK75tESpeVZND1bEMcvNy2Bn2QbSF1i5cAN7UcRNGnNFhxWCixoXlJ2Wnz&#10;ZxS82wPG29lxOdy7+GsV7xeUr3ZKvb500xEIT51/hP/bC63gow/3L+EH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6jR9xQAAANsAAAAPAAAAAAAAAAAAAAAAAJgCAABkcnMv&#10;ZG93bnJldi54bWxQSwUGAAAAAAQABAD1AAAAigMAAAAA&#10;" strokecolor="navy">
                        <v:fill r:id="rId12" o:title="Blaue Baumwolle" recolor="t" rotate="t" type="tile"/>
                      </v:oval>
                      <v:oval id="Oval 53" o:spid="_x0000_s1041" alt="Blaue Baumwolle" style="position:absolute;left:1951;top:138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iqCsUA&#10;AADbAAAADwAAAGRycy9kb3ducmV2LnhtbESPT2vCQBTE74LfYXmCN90otobUVVQU9ODBP9B6e80+&#10;k2j2bchuNX77bqHgcZiZ3zCTWWNKcafaFZYVDPoRCOLU6oIzBafjuheDcB5ZY2mZFDzJwWzabk0w&#10;0fbBe7offCYChF2CCnLvq0RKl+Zk0PVtRRy8i60N+iDrTOoaHwFuSjmMondpsOCwkGNFy5zS2+HH&#10;KBjZb4w/F9ft+Ozi1S4+b+iy+1Kq22nmHyA8Nf4V/m9vtIK3Ifx9CT9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OKoKxQAAANsAAAAPAAAAAAAAAAAAAAAAAJgCAABkcnMv&#10;ZG93bnJldi54bWxQSwUGAAAAAAQABAD1AAAAigMAAAAA&#10;" strokecolor="navy">
                        <v:fill r:id="rId12" o:title="Blaue Baumwolle" recolor="t" rotate="t" type="tile"/>
                      </v:oval>
                      <v:oval id="Oval 54" o:spid="_x0000_s1042" alt="Blaue Baumwolle" style="position:absolute;left:1872;top:134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QPkcYA&#10;AADbAAAADwAAAGRycy9kb3ducmV2LnhtbESPT2vCQBTE74LfYXlCb7qxrTbErGJLC/bgQS203p7Z&#10;lz+afRuyW02/vVsQPA4z8xsmXXSmFmdqXWVZwXgUgSDOrK64UPC1+xjGIJxH1lhbJgV/5GAx7/dS&#10;TLS98IbOW1+IAGGXoILS+yaR0mUlGXQj2xAHL7etQR9kW0jd4iXATS0fo2gqDVYcFkps6K2k7LT9&#10;NQqe7QHj79fj58vexe/reL+ifP2j1MOgW85AeOr8PXxrr7SCyRP8fwk/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QPkcYAAADbAAAADwAAAAAAAAAAAAAAAACYAgAAZHJz&#10;L2Rvd25yZXYueG1sUEsFBgAAAAAEAAQA9QAAAIsDAAAAAA==&#10;" strokecolor="navy">
                        <v:fill r:id="rId12" o:title="Blaue Baumwolle" recolor="t" rotate="t" type="tile"/>
                      </v:oval>
                      <v:oval id="Oval 55" o:spid="_x0000_s1043" alt="Blaue Baumwolle" style="position:absolute;left:4936;top:1387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2X5cUA&#10;AADbAAAADwAAAGRycy9kb3ducmV2LnhtbESPT2vCQBTE74LfYXmCN91YbA2pq1hR0IMH/0Dr7TX7&#10;TKLZtyG71fjtXaHgcZiZ3zDjaWNKcaXaFZYVDPoRCOLU6oIzBYf9sheDcB5ZY2mZFNzJwXTSbo0x&#10;0fbGW7rufCYChF2CCnLvq0RKl+Zk0PVtRRy8k60N+iDrTOoabwFuSvkWRR/SYMFhIceK5jmll92f&#10;UTC0vxh/f53Xo6OLF5v4uKLT5kepbqeZfYLw1PhX+L+90gre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nZflxQAAANsAAAAPAAAAAAAAAAAAAAAAAJgCAABkcnMv&#10;ZG93bnJldi54bWxQSwUGAAAAAAQABAD1AAAAigMAAAAA&#10;" strokecolor="navy">
                        <v:fill r:id="rId12" o:title="Blaue Baumwolle" recolor="t" rotate="t" type="tile"/>
                      </v:oval>
                      <v:oval id="Oval 56" o:spid="_x0000_s1044" alt="Blaue Baumwolle" style="position:absolute;left:5136;top:14118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EyfsUA&#10;AADbAAAADwAAAGRycy9kb3ducmV2LnhtbESPT2vCQBTE74LfYXmCN90oWkN0lSoW7MGDf0C9PbPP&#10;JDb7NmS3mn77bqHgcZiZ3zCzRWNK8aDaFZYVDPoRCOLU6oIzBcfDRy8G4TyyxtIyKfghB4t5uzXD&#10;RNsn7+ix95kIEHYJKsi9rxIpXZqTQde3FXHwbrY26IOsM6lrfAa4KeUwit6kwYLDQo4VrXJKv/bf&#10;RsHIXjE+Le+fk4uL19v4sqHb9qxUt9O8T0F4avwr/N/eaAXjMfx9C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0TJ+xQAAANsAAAAPAAAAAAAAAAAAAAAAAJgCAABkcnMv&#10;ZG93bnJldi54bWxQSwUGAAAAAAQABAD1AAAAigMAAAAA&#10;" strokecolor="navy">
                        <v:fill r:id="rId12" o:title="Blaue Baumwolle" recolor="t" rotate="t" type="tile"/>
                      </v:oval>
                      <v:oval id="Oval 57" o:spid="_x0000_s1045" alt="Blaue Baumwolle" style="position:absolute;left:5465;top:1379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CcQA&#10;AADbAAAADwAAAGRycy9kb3ducmV2LnhtbESPQWvCQBSE74L/YXkFb7ppsRqiq9hSwR48aAvq7Zl9&#10;JtHs25BdNf57VxA8DjPzDTOeNqYUF6pdYVnBey8CQZxaXXCm4P9v3o1BOI+ssbRMCm7kYDppt8aY&#10;aHvlFV3WPhMBwi5BBbn3VSKlS3My6Hq2Ig7ewdYGfZB1JnWN1wA3pfyIooE0WHBYyLGi75zS0/ps&#10;FPTtHuPN1/F3uHPxzzLeLeiw3CrVeWtmIxCeGv8KP9sLreBzAI8v4QfIy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DrAnEAAAA2wAAAA8AAAAAAAAAAAAAAAAAmAIAAGRycy9k&#10;b3ducmV2LnhtbFBLBQYAAAAABAAEAPUAAACJAwAAAAA=&#10;" strokecolor="navy">
                        <v:fill r:id="rId12" o:title="Blaue Baumwolle" recolor="t" rotate="t" type="tile"/>
                      </v:oval>
                      <v:oval id="Oval 58" o:spid="_x0000_s1046" alt="Blaue Baumwolle" style="position:absolute;left:5907;top:1375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8JksYA&#10;AADbAAAADwAAAGRycy9kb3ducmV2LnhtbESPQWvCQBSE7wX/w/IK3ppNxdYQXYOWFtKDB21BvT2z&#10;zySafRuyW03/fbcgeBxm5htmlvWmERfqXG1ZwXMUgyAurK65VPD99fGUgHAeWWNjmRT8koNsPniY&#10;Yartldd02fhSBAi7FBVU3replK6oyKCLbEscvKPtDPogu1LqDq8Bbho5iuNXabDmsFBhS28VFefN&#10;j1EwtgdMtsvT52TvkvdVss/puNopNXzsF1MQnnp/D9/auVbwMoH/L+EH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8JksYAAADbAAAADwAAAAAAAAAAAAAAAACYAgAAZHJz&#10;L2Rvd25yZXYueG1sUEsFBgAAAAAEAAQA9QAAAIsDAAAAAA==&#10;" strokecolor="navy">
                        <v:fill r:id="rId12" o:title="Blaue Baumwolle" recolor="t" rotate="t" type="tile"/>
                      </v:oval>
                      <v:oval id="Oval 59" o:spid="_x0000_s1047" alt="Blaue Baumwolle" style="position:absolute;left:4199;top:1377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Cd4MIA&#10;AADbAAAADwAAAGRycy9kb3ducmV2LnhtbERPy4rCMBTdC/5DuII7TR0cLdUoM+KAs3DhA9Tdtbm2&#10;dZqb0mS0/r1ZCC4P5z2dN6YUN6pdYVnBoB+BIE6tLjhTsN/99GIQziNrLC2Tggc5mM/arSkm2t55&#10;Q7etz0QIYZeggtz7KpHSpTkZdH1bEQfuYmuDPsA6k7rGewg3pfyIopE0WHBoyLGiRU7p3/bfKBja&#10;M8aH7+vv+OTi5To+reiyPirV7TRfExCeGv8Wv9wrreAzjA1fwg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0J3gwgAAANsAAAAPAAAAAAAAAAAAAAAAAJgCAABkcnMvZG93&#10;bnJldi54bWxQSwUGAAAAAAQABAD1AAAAhwMAAAAA&#10;" strokecolor="navy">
                        <v:fill r:id="rId12" o:title="Blaue Baumwolle" recolor="t" rotate="t" type="tile"/>
                      </v:oval>
                      <v:oval id="Oval 60" o:spid="_x0000_s1048" alt="Blaue Baumwolle" style="position:absolute;left:4460;top:1368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w4e8YA&#10;AADbAAAADwAAAGRycy9kb3ducmV2LnhtbESPT2vCQBTE74LfYXlCb7qxtJrGrGJLC/bgQS203p7Z&#10;lz+afRuyW02/vVsQPA4z8xsmXXSmFmdqXWVZwXgUgSDOrK64UPC1+xjGIJxH1lhbJgV/5GAx7/dS&#10;TLS98IbOW1+IAGGXoILS+yaR0mUlGXQj2xAHL7etQR9kW0jd4iXATS0fo2giDVYcFkps6K2k7LT9&#10;NQqe7AHj79fj53Tv4vd1vF9Rvv5R6mHQLWcgPHX+Hr61V1rB8wv8fwk/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5w4e8YAAADbAAAADwAAAAAAAAAAAAAAAACYAgAAZHJz&#10;L2Rvd25yZXYueG1sUEsFBgAAAAAEAAQA9QAAAIsDAAAAAA==&#10;" strokecolor="navy">
                        <v:fill r:id="rId12" o:title="Blaue Baumwolle" recolor="t" rotate="t" type="tile"/>
                      </v:oval>
                      <v:oval id="Oval 61" o:spid="_x0000_s1049" alt="Blaue Baumwolle" style="position:absolute;left:5197;top:1368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bW8EA&#10;AADbAAAADwAAAGRycy9kb3ducmV2LnhtbERPy4rCMBTdD/gP4QrupqkiTqlGGUVBFy58wIy7a3Nt&#10;OzY3pYla/94sBlweznsya00l7tS40rKCfhSDIM6sLjlXcDysPhMQziNrrCyTgic5mE07HxNMtX3w&#10;ju57n4sQwi5FBYX3dSqlywoy6CJbEwfuYhuDPsAml7rBRwg3lRzE8UgaLDk0FFjToqDsur8ZBUN7&#10;xuRn/rf5OrlkuU1Oa7psf5XqddvvMQhPrX+L/91rrWAU1ocv4QfI6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KW1vBAAAA2wAAAA8AAAAAAAAAAAAAAAAAmAIAAGRycy9kb3du&#10;cmV2LnhtbFBLBQYAAAAABAAEAPUAAACGAwAAAAA=&#10;" strokecolor="navy">
                        <v:fill r:id="rId12" o:title="Blaue Baumwolle" recolor="t" rotate="t" type="tile"/>
                      </v:oval>
                      <v:oval id="Oval 62" o:spid="_x0000_s1050" alt="Blaue Baumwolle" style="position:absolute;left:4753;top:13682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b+wMQA&#10;AADbAAAADwAAAGRycy9kb3ducmV2LnhtbESPT4vCMBTE7wt+h/AEb2vqIlqqUdxlBffgwT+g3p7N&#10;s602L6WJ2v32RhA8DjPzG2Y8bUwpblS7wrKCXjcCQZxaXXCmYLuZf8YgnEfWWFomBf/kYDppfYwx&#10;0fbOK7qtfSYChF2CCnLvq0RKl+Zk0HVtRRy8k60N+iDrTOoa7wFuSvkVRQNpsOCwkGNFPzmll/XV&#10;KOjbI8a77/Pf8ODi32V8WNBpuVeq025mIxCeGv8Ov9oLrWDQg+eX8APk5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G/sDEAAAA2wAAAA8AAAAAAAAAAAAAAAAAmAIAAGRycy9k&#10;b3ducmV2LnhtbFBLBQYAAAAABAAEAPUAAACJAwAAAAA=&#10;" strokecolor="navy">
                        <v:fill r:id="rId12" o:title="Blaue Baumwolle" recolor="t" rotate="t" type="tile"/>
                      </v:oval>
                      <v:oval id="Oval 63" o:spid="_x0000_s1051" alt="Blaue Baumwolle" style="position:absolute;left:4963;top:1354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Rgt8QA&#10;AADbAAAADwAAAGRycy9kb3ducmV2LnhtbESPQYvCMBSE74L/ITzBm6Yri5ZqlHXZBT14UBdWb8/m&#10;2Vabl9JErf/eCILHYWa+YSazxpTiSrUrLCv46EcgiFOrC84U/G1/ezEI55E1lpZJwZ0czKbt1gQT&#10;bW+8puvGZyJA2CWoIPe+SqR0aU4GXd9WxME72tqgD7LOpK7xFuCmlIMoGkqDBYeFHCv6zik9by5G&#10;wac9YPw/Py1Hexf/rOL9go6rnVLdTvM1BuGp8e/wq73QCoYD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UYLfEAAAA2wAAAA8AAAAAAAAAAAAAAAAAmAIAAGRycy9k&#10;b3ducmV2LnhtbFBLBQYAAAAABAAEAPUAAACJAwAAAAA=&#10;" strokecolor="navy">
                        <v:fill r:id="rId12" o:title="Blaue Baumwolle" recolor="t" rotate="t" type="tile"/>
                      </v:oval>
                      <v:oval id="Oval 64" o:spid="_x0000_s1052" alt="Blaue Baumwolle" style="position:absolute;left:5665;top:1360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jFLMQA&#10;AADbAAAADwAAAGRycy9kb3ducmV2LnhtbESPQWvCQBSE74L/YXkFb7ppLRqiq9hSwR48aAvq7Zl9&#10;JtHs25BdNf57VxA8DjPzDTOeNqYUF6pdYVnBey8CQZxaXXCm4P9v3o1BOI+ssbRMCm7kYDppt8aY&#10;aHvlFV3WPhMBwi5BBbn3VSKlS3My6Hq2Ig7ewdYGfZB1JnWN1wA3pfyIooE0WHBYyLGi75zS0/ps&#10;FHzaPcabr+PvcOfin2W8W9BhuVWq89bMRiA8Nf4VfrYXWsGgD48v4QfIy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YxSzEAAAA2wAAAA8AAAAAAAAAAAAAAAAAmAIAAGRycy9k&#10;b3ducmV2LnhtbFBLBQYAAAAABAAEAPUAAACJAwAAAAA=&#10;" strokecolor="navy">
                        <v:fill r:id="rId12" o:title="Blaue Baumwolle" recolor="t" rotate="t" type="tile"/>
                      </v:oval>
                    </v:group>
                  </w:pict>
                </mc:Fallback>
              </mc:AlternateContent>
            </w:r>
            <w:r>
              <w:rPr>
                <w:sz w:val="22"/>
                <w:szCs w:val="22"/>
              </w:rPr>
              <w:t>A:                                 B:</w:t>
            </w:r>
          </w:p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  <w:tc>
          <w:tcPr>
            <w:tcW w:w="2410" w:type="dxa"/>
            <w:shd w:val="clear" w:color="auto" w:fill="E0E0E0"/>
            <w:vAlign w:val="center"/>
          </w:tcPr>
          <w:p w:rsidR="00600254" w:rsidRPr="0004567F" w:rsidRDefault="00600254" w:rsidP="001C68E0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A</w:t>
            </w:r>
          </w:p>
        </w:tc>
        <w:tc>
          <w:tcPr>
            <w:tcW w:w="708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600254" w:rsidRPr="0004567F" w:rsidTr="001C68E0">
              <w:tc>
                <w:tcPr>
                  <w:tcW w:w="360" w:type="dxa"/>
                  <w:shd w:val="clear" w:color="auto" w:fill="E6E6E6"/>
                </w:tcPr>
                <w:p w:rsidR="00600254" w:rsidRPr="0004567F" w:rsidRDefault="00600254" w:rsidP="001C68E0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</w:tr>
      <w:tr w:rsidR="00600254" w:rsidRPr="0004567F" w:rsidTr="00AA7F01">
        <w:trPr>
          <w:trHeight w:val="420"/>
        </w:trPr>
        <w:tc>
          <w:tcPr>
            <w:tcW w:w="5954" w:type="dxa"/>
            <w:vMerge/>
            <w:shd w:val="clear" w:color="auto" w:fill="auto"/>
          </w:tcPr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  <w:tc>
          <w:tcPr>
            <w:tcW w:w="2410" w:type="dxa"/>
            <w:shd w:val="clear" w:color="auto" w:fill="E0E0E0"/>
            <w:vAlign w:val="center"/>
          </w:tcPr>
          <w:p w:rsidR="00600254" w:rsidRPr="0004567F" w:rsidRDefault="00600254" w:rsidP="001C68E0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B</w:t>
            </w:r>
          </w:p>
        </w:tc>
        <w:tc>
          <w:tcPr>
            <w:tcW w:w="708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600254" w:rsidRPr="0004567F" w:rsidTr="001C68E0">
              <w:tc>
                <w:tcPr>
                  <w:tcW w:w="360" w:type="dxa"/>
                  <w:shd w:val="clear" w:color="auto" w:fill="E6E6E6"/>
                </w:tcPr>
                <w:p w:rsidR="00600254" w:rsidRPr="0004567F" w:rsidRDefault="00600254" w:rsidP="001C68E0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</w:tr>
      <w:tr w:rsidR="00600254" w:rsidRPr="0004567F" w:rsidTr="00AA7F01">
        <w:trPr>
          <w:trHeight w:val="420"/>
        </w:trPr>
        <w:tc>
          <w:tcPr>
            <w:tcW w:w="5954" w:type="dxa"/>
            <w:vMerge/>
            <w:shd w:val="clear" w:color="auto" w:fill="auto"/>
          </w:tcPr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  <w:tc>
          <w:tcPr>
            <w:tcW w:w="2410" w:type="dxa"/>
            <w:shd w:val="clear" w:color="auto" w:fill="E0E0E0"/>
            <w:vAlign w:val="center"/>
          </w:tcPr>
          <w:p w:rsidR="00600254" w:rsidRPr="0004567F" w:rsidRDefault="00600254" w:rsidP="001C68E0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egal</w:t>
            </w:r>
          </w:p>
        </w:tc>
        <w:tc>
          <w:tcPr>
            <w:tcW w:w="708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600254" w:rsidRPr="0004567F" w:rsidTr="001C68E0">
              <w:tc>
                <w:tcPr>
                  <w:tcW w:w="360" w:type="dxa"/>
                  <w:shd w:val="clear" w:color="auto" w:fill="E6E6E6"/>
                </w:tcPr>
                <w:p w:rsidR="00600254" w:rsidRPr="0004567F" w:rsidRDefault="00600254" w:rsidP="001C68E0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600254" w:rsidRPr="0004567F" w:rsidRDefault="00600254" w:rsidP="001C68E0">
            <w:pPr>
              <w:rPr>
                <w:sz w:val="22"/>
                <w:szCs w:val="22"/>
              </w:rPr>
            </w:pPr>
          </w:p>
        </w:tc>
      </w:tr>
    </w:tbl>
    <w:p w:rsidR="00600254" w:rsidRDefault="00600254" w:rsidP="00600254">
      <w:pPr>
        <w:pStyle w:val="Aufgabentext"/>
        <w:spacing w:after="0"/>
      </w:pPr>
    </w:p>
    <w:p w:rsidR="00F54EC0" w:rsidRPr="00F54EC0" w:rsidRDefault="00600254" w:rsidP="00F54EC0">
      <w:pPr>
        <w:pStyle w:val="Aufgabentext"/>
        <w:spacing w:after="0"/>
        <w:rPr>
          <w:b/>
          <w:sz w:val="20"/>
          <w:szCs w:val="20"/>
        </w:rPr>
      </w:pPr>
      <w:r w:rsidRPr="00F52C39">
        <w:rPr>
          <w:b/>
        </w:rPr>
        <w:t>A</w:t>
      </w:r>
      <w:r>
        <w:rPr>
          <w:b/>
        </w:rPr>
        <w:t>ufgabe 2</w:t>
      </w:r>
      <w:r w:rsidRPr="00F52C39">
        <w:rPr>
          <w:b/>
        </w:rPr>
        <w:t>:</w:t>
      </w:r>
      <w:r w:rsidR="00F54EC0" w:rsidRPr="00F54EC0">
        <w:rPr>
          <w:b/>
          <w:sz w:val="20"/>
          <w:szCs w:val="20"/>
        </w:rPr>
        <w:t xml:space="preserve"> </w:t>
      </w:r>
    </w:p>
    <w:p w:rsidR="00600254" w:rsidRDefault="00600254" w:rsidP="00600254">
      <w:pPr>
        <w:spacing w:after="120"/>
        <w:rPr>
          <w:sz w:val="22"/>
          <w:szCs w:val="22"/>
        </w:rPr>
      </w:pPr>
      <w:r>
        <w:rPr>
          <w:sz w:val="22"/>
          <w:szCs w:val="22"/>
        </w:rPr>
        <w:t>Färben Sie das Würfelnetz so, dass sich beim Würfeln mit dem zusammengebauten Würfel die folgenden Wahrscheinlichkeiten ergeben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55"/>
        <w:gridCol w:w="2956"/>
        <w:gridCol w:w="3227"/>
      </w:tblGrid>
      <w:tr w:rsidR="00AA7F01" w:rsidRPr="00791066" w:rsidTr="001D2D85">
        <w:trPr>
          <w:trHeight w:val="883"/>
        </w:trPr>
        <w:tc>
          <w:tcPr>
            <w:tcW w:w="2955" w:type="dxa"/>
            <w:vMerge w:val="restart"/>
            <w:shd w:val="clear" w:color="auto" w:fill="auto"/>
            <w:vAlign w:val="center"/>
          </w:tcPr>
          <w:p w:rsidR="00AA7F01" w:rsidRPr="00791066" w:rsidRDefault="00AA7F01" w:rsidP="00600254">
            <w:pPr>
              <w:rPr>
                <w:sz w:val="22"/>
                <w:szCs w:val="22"/>
              </w:rPr>
            </w:pPr>
            <w:r w:rsidRPr="00600254">
              <w:rPr>
                <w:noProof/>
                <w:sz w:val="22"/>
                <w:szCs w:val="22"/>
              </w:rPr>
              <w:drawing>
                <wp:inline distT="0" distB="0" distL="0" distR="0" wp14:anchorId="7D59EA1C" wp14:editId="7D774202">
                  <wp:extent cx="1569600" cy="1036800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600" cy="103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56" w:type="dxa"/>
            <w:vMerge w:val="restart"/>
            <w:shd w:val="clear" w:color="auto" w:fill="auto"/>
            <w:vAlign w:val="center"/>
          </w:tcPr>
          <w:p w:rsidR="00AA7F01" w:rsidRDefault="00AA7F01" w:rsidP="0060025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rot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12.1pt;height:29.4pt" o:ole="">
                  <v:imagedata r:id="rId14" o:title=""/>
                </v:shape>
                <o:OLEObject Type="Embed" ProgID="Equation.DSMT4" ShapeID="_x0000_i1042" DrawAspect="Content" ObjectID="_1646207578" r:id="rId15"/>
              </w:object>
            </w:r>
          </w:p>
          <w:p w:rsidR="00AA7F01" w:rsidRPr="00791066" w:rsidRDefault="00AA7F01" w:rsidP="00AA7F0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gelb) = P(blau)</w:t>
            </w:r>
          </w:p>
        </w:tc>
        <w:tc>
          <w:tcPr>
            <w:tcW w:w="3227" w:type="dxa"/>
            <w:shd w:val="clear" w:color="auto" w:fill="E0E0E0"/>
            <w:vAlign w:val="center"/>
          </w:tcPr>
          <w:p w:rsidR="00AA7F01" w:rsidRPr="00791066" w:rsidRDefault="00AA7F01" w:rsidP="00600254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andelt es sich um einen Laplace-Würfel?</w:t>
            </w:r>
          </w:p>
        </w:tc>
      </w:tr>
      <w:tr w:rsidR="00AA7F01" w:rsidRPr="00791066" w:rsidTr="00F54EC0">
        <w:trPr>
          <w:trHeight w:val="454"/>
        </w:trPr>
        <w:tc>
          <w:tcPr>
            <w:tcW w:w="2955" w:type="dxa"/>
            <w:vMerge/>
            <w:shd w:val="clear" w:color="auto" w:fill="auto"/>
            <w:vAlign w:val="center"/>
          </w:tcPr>
          <w:p w:rsidR="00AA7F01" w:rsidRPr="00791066" w:rsidRDefault="00AA7F01" w:rsidP="00600254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</w:p>
        </w:tc>
        <w:tc>
          <w:tcPr>
            <w:tcW w:w="2956" w:type="dxa"/>
            <w:vMerge/>
            <w:shd w:val="clear" w:color="auto" w:fill="auto"/>
            <w:vAlign w:val="center"/>
          </w:tcPr>
          <w:p w:rsidR="00AA7F01" w:rsidRPr="00791066" w:rsidRDefault="00AA7F01" w:rsidP="00600254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</w:p>
        </w:tc>
        <w:tc>
          <w:tcPr>
            <w:tcW w:w="3227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42"/>
              <w:gridCol w:w="1443"/>
            </w:tblGrid>
            <w:tr w:rsidR="00AA7F01" w:rsidRPr="00791066" w:rsidTr="001C68E0"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AA7F01" w:rsidRPr="00791066" w:rsidRDefault="00875B52" w:rsidP="00600254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a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AA7F01" w:rsidRPr="00791066" w:rsidRDefault="00875B52" w:rsidP="00600254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ein</w:t>
                  </w:r>
                </w:p>
              </w:tc>
            </w:tr>
          </w:tbl>
          <w:p w:rsidR="00AA7F01" w:rsidRPr="00791066" w:rsidRDefault="00AA7F01" w:rsidP="00600254">
            <w:pPr>
              <w:spacing w:before="60" w:line="340" w:lineRule="atLeast"/>
              <w:rPr>
                <w:sz w:val="22"/>
                <w:szCs w:val="22"/>
              </w:rPr>
            </w:pPr>
          </w:p>
        </w:tc>
      </w:tr>
    </w:tbl>
    <w:p w:rsidR="00E3375C" w:rsidRPr="00F54EC0" w:rsidRDefault="00E3375C" w:rsidP="00E3375C">
      <w:pPr>
        <w:pStyle w:val="Aufgabentext"/>
        <w:spacing w:after="0"/>
        <w:rPr>
          <w:b/>
          <w:sz w:val="20"/>
          <w:szCs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3240"/>
      </w:tblGrid>
      <w:tr w:rsidR="00E3375C" w:rsidRPr="00791066" w:rsidTr="001C68E0">
        <w:tc>
          <w:tcPr>
            <w:tcW w:w="9288" w:type="dxa"/>
            <w:gridSpan w:val="2"/>
            <w:shd w:val="clear" w:color="auto" w:fill="auto"/>
          </w:tcPr>
          <w:p w:rsidR="00F54EC0" w:rsidRPr="00F54EC0" w:rsidRDefault="00E3375C" w:rsidP="00F54EC0">
            <w:pPr>
              <w:pStyle w:val="Aufgabentext"/>
              <w:spacing w:after="0"/>
              <w:rPr>
                <w:b/>
                <w:sz w:val="20"/>
                <w:szCs w:val="20"/>
              </w:rPr>
            </w:pPr>
            <w:r w:rsidRPr="00791066">
              <w:rPr>
                <w:b/>
              </w:rPr>
              <w:t xml:space="preserve">Aufgabe </w:t>
            </w:r>
            <w:r>
              <w:rPr>
                <w:b/>
              </w:rPr>
              <w:t>3</w:t>
            </w:r>
            <w:r w:rsidRPr="00791066">
              <w:rPr>
                <w:b/>
              </w:rPr>
              <w:t>:</w:t>
            </w:r>
            <w:r w:rsidR="00F54EC0" w:rsidRPr="00F54EC0">
              <w:rPr>
                <w:b/>
                <w:sz w:val="20"/>
                <w:szCs w:val="20"/>
              </w:rPr>
              <w:t xml:space="preserve"> </w:t>
            </w:r>
          </w:p>
          <w:p w:rsidR="00E3375C" w:rsidRPr="00791066" w:rsidRDefault="00E3375C" w:rsidP="00E3375C">
            <w:pPr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geben ist ein Laplace-Würfel.</w:t>
            </w:r>
            <w:r>
              <w:rPr>
                <w:sz w:val="22"/>
                <w:szCs w:val="22"/>
              </w:rPr>
              <w:br/>
              <w:t>Geben Sie die Wahrscheinlichkeit für folgende Ereignisse an</w:t>
            </w:r>
            <w:r w:rsidRPr="00791066">
              <w:rPr>
                <w:sz w:val="22"/>
                <w:szCs w:val="22"/>
              </w:rPr>
              <w:t>.</w:t>
            </w:r>
          </w:p>
        </w:tc>
      </w:tr>
      <w:tr w:rsidR="00E3375C" w:rsidRPr="00791066" w:rsidTr="00AA7F01">
        <w:trPr>
          <w:trHeight w:val="567"/>
        </w:trPr>
        <w:tc>
          <w:tcPr>
            <w:tcW w:w="6048" w:type="dxa"/>
            <w:shd w:val="clear" w:color="auto" w:fill="auto"/>
            <w:vAlign w:val="center"/>
          </w:tcPr>
          <w:p w:rsidR="00E3375C" w:rsidRPr="00791066" w:rsidRDefault="00E3375C" w:rsidP="00E3375C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die Zahl 6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E3375C" w:rsidRPr="00791066" w:rsidRDefault="00E3375C" w:rsidP="00E3375C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____________</w:t>
            </w:r>
          </w:p>
        </w:tc>
      </w:tr>
      <w:tr w:rsidR="00E3375C" w:rsidRPr="00791066" w:rsidTr="00AA7F01">
        <w:trPr>
          <w:trHeight w:val="567"/>
        </w:trPr>
        <w:tc>
          <w:tcPr>
            <w:tcW w:w="6048" w:type="dxa"/>
            <w:shd w:val="clear" w:color="auto" w:fill="auto"/>
            <w:vAlign w:val="center"/>
          </w:tcPr>
          <w:p w:rsidR="00E3375C" w:rsidRPr="00791066" w:rsidRDefault="00E3375C" w:rsidP="00E3375C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eine 1, 2 oder 3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E3375C" w:rsidRPr="00791066" w:rsidRDefault="00E3375C" w:rsidP="00E3375C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____________</w:t>
            </w:r>
          </w:p>
        </w:tc>
      </w:tr>
      <w:tr w:rsidR="00E3375C" w:rsidRPr="00791066" w:rsidTr="00F54EC0">
        <w:trPr>
          <w:trHeight w:val="567"/>
        </w:trPr>
        <w:tc>
          <w:tcPr>
            <w:tcW w:w="6048" w:type="dxa"/>
            <w:shd w:val="clear" w:color="auto" w:fill="auto"/>
            <w:vAlign w:val="center"/>
          </w:tcPr>
          <w:p w:rsidR="00E3375C" w:rsidRDefault="00E3375C" w:rsidP="00E3375C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keine 5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E3375C" w:rsidRPr="00791066" w:rsidRDefault="00E3375C" w:rsidP="00E3375C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____________</w:t>
            </w:r>
          </w:p>
        </w:tc>
      </w:tr>
      <w:tr w:rsidR="00E3375C" w:rsidRPr="00791066" w:rsidTr="00F54EC0">
        <w:trPr>
          <w:trHeight w:val="567"/>
        </w:trPr>
        <w:tc>
          <w:tcPr>
            <w:tcW w:w="6048" w:type="dxa"/>
            <w:shd w:val="clear" w:color="auto" w:fill="auto"/>
            <w:vAlign w:val="center"/>
          </w:tcPr>
          <w:p w:rsidR="00E3375C" w:rsidRDefault="00E3375C" w:rsidP="00E3375C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s wird eine gerade Zahl gewürfelt. 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E3375C" w:rsidRPr="00791066" w:rsidRDefault="00E3375C" w:rsidP="00E3375C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>_______________</w:t>
            </w:r>
          </w:p>
        </w:tc>
      </w:tr>
    </w:tbl>
    <w:p w:rsidR="00E3375C" w:rsidRPr="00F54EC0" w:rsidRDefault="00E3375C" w:rsidP="00122114">
      <w:pPr>
        <w:pStyle w:val="Aufgabentext"/>
        <w:spacing w:after="0"/>
        <w:rPr>
          <w:b/>
          <w:sz w:val="20"/>
          <w:szCs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985"/>
        <w:gridCol w:w="2410"/>
        <w:gridCol w:w="2409"/>
        <w:gridCol w:w="2334"/>
      </w:tblGrid>
      <w:tr w:rsidR="00E3375C" w:rsidRPr="00791066" w:rsidTr="00E3375C">
        <w:tc>
          <w:tcPr>
            <w:tcW w:w="9138" w:type="dxa"/>
            <w:gridSpan w:val="4"/>
            <w:shd w:val="clear" w:color="auto" w:fill="auto"/>
          </w:tcPr>
          <w:p w:rsidR="00F54EC0" w:rsidRPr="00F54EC0" w:rsidRDefault="00E3375C" w:rsidP="00F54EC0">
            <w:pPr>
              <w:pStyle w:val="Aufgabentext"/>
              <w:spacing w:after="0"/>
              <w:rPr>
                <w:b/>
                <w:sz w:val="20"/>
                <w:szCs w:val="20"/>
              </w:rPr>
            </w:pPr>
            <w:r w:rsidRPr="00791066">
              <w:rPr>
                <w:b/>
              </w:rPr>
              <w:t xml:space="preserve">Aufgabe </w:t>
            </w:r>
            <w:r w:rsidR="0047610F">
              <w:rPr>
                <w:b/>
              </w:rPr>
              <w:t>4</w:t>
            </w:r>
            <w:r w:rsidRPr="00791066">
              <w:rPr>
                <w:b/>
              </w:rPr>
              <w:t>:</w:t>
            </w:r>
            <w:r w:rsidR="00F54EC0" w:rsidRPr="00F54EC0">
              <w:rPr>
                <w:b/>
                <w:sz w:val="20"/>
                <w:szCs w:val="20"/>
              </w:rPr>
              <w:t xml:space="preserve"> </w:t>
            </w:r>
          </w:p>
          <w:p w:rsidR="00E3375C" w:rsidRPr="00791066" w:rsidRDefault="00E3375C" w:rsidP="009519AE">
            <w:pPr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egeben sind </w:t>
            </w:r>
            <w:r w:rsidR="009519AE">
              <w:rPr>
                <w:sz w:val="22"/>
                <w:szCs w:val="22"/>
              </w:rPr>
              <w:t>folgende</w:t>
            </w:r>
            <w:r>
              <w:rPr>
                <w:sz w:val="22"/>
                <w:szCs w:val="22"/>
              </w:rPr>
              <w:t xml:space="preserve"> Glücksräder</w:t>
            </w:r>
            <w:r w:rsidRPr="00791066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="009519AE">
              <w:rPr>
                <w:sz w:val="22"/>
                <w:szCs w:val="22"/>
              </w:rPr>
              <w:t>Es wird ein Glücksrad gedreht. Ergänzen Sie zu den gegebenen</w:t>
            </w:r>
            <w:r>
              <w:rPr>
                <w:sz w:val="22"/>
                <w:szCs w:val="22"/>
              </w:rPr>
              <w:t xml:space="preserve"> Wahrscheinlichkeiten </w:t>
            </w:r>
            <w:r w:rsidR="009519AE">
              <w:rPr>
                <w:sz w:val="22"/>
                <w:szCs w:val="22"/>
              </w:rPr>
              <w:t>d</w:t>
            </w:r>
            <w:r w:rsidR="00122114">
              <w:rPr>
                <w:sz w:val="22"/>
                <w:szCs w:val="22"/>
              </w:rPr>
              <w:t xml:space="preserve">ie </w:t>
            </w:r>
            <w:r w:rsidR="009519AE">
              <w:rPr>
                <w:sz w:val="22"/>
                <w:szCs w:val="22"/>
              </w:rPr>
              <w:t xml:space="preserve">passende </w:t>
            </w:r>
            <w:r w:rsidR="00122114">
              <w:rPr>
                <w:sz w:val="22"/>
                <w:szCs w:val="22"/>
              </w:rPr>
              <w:t>Farbe</w:t>
            </w:r>
            <w:r>
              <w:rPr>
                <w:sz w:val="22"/>
                <w:szCs w:val="22"/>
              </w:rPr>
              <w:t xml:space="preserve">. </w:t>
            </w:r>
          </w:p>
        </w:tc>
      </w:tr>
      <w:tr w:rsidR="00527BD9" w:rsidRPr="00791066" w:rsidTr="00527BD9">
        <w:trPr>
          <w:trHeight w:val="1045"/>
        </w:trPr>
        <w:tc>
          <w:tcPr>
            <w:tcW w:w="4395" w:type="dxa"/>
            <w:gridSpan w:val="2"/>
            <w:vMerge w:val="restart"/>
            <w:shd w:val="clear" w:color="auto" w:fill="auto"/>
            <w:vAlign w:val="center"/>
          </w:tcPr>
          <w:p w:rsidR="0077641B" w:rsidRPr="00791066" w:rsidRDefault="009519AE" w:rsidP="00E3375C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FAD1676" wp14:editId="5E439205">
                      <wp:simplePos x="0" y="0"/>
                      <wp:positionH relativeFrom="column">
                        <wp:posOffset>1638300</wp:posOffset>
                      </wp:positionH>
                      <wp:positionV relativeFrom="paragraph">
                        <wp:posOffset>31115</wp:posOffset>
                      </wp:positionV>
                      <wp:extent cx="209550" cy="257175"/>
                      <wp:effectExtent l="19050" t="19050" r="57150" b="47625"/>
                      <wp:wrapNone/>
                      <wp:docPr id="2" name="Gerade Verbindung mit Pfei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25717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type w14:anchorId="5A35922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Gerade Verbindung mit Pfeil 2" o:spid="_x0000_s1026" type="#_x0000_t32" style="position:absolute;margin-left:129pt;margin-top:2.45pt;width:16.5pt;height:20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" strokecolor="black [3213]" strokeweight="3pt">
                      <v:stroke endarrow="block" joinstyle="miter"/>
                    </v:shape>
                  </w:pict>
                </mc:Fallback>
              </mc:AlternateContent>
            </w:r>
            <w:r w:rsidR="00AA7F01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39C9AB5" wp14:editId="59E813AE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85725</wp:posOffset>
                      </wp:positionV>
                      <wp:extent cx="209550" cy="257175"/>
                      <wp:effectExtent l="19050" t="19050" r="57150" b="47625"/>
                      <wp:wrapNone/>
                      <wp:docPr id="552" name="Gerade Verbindung mit Pfeil 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25717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767B613" id="Gerade Verbindung mit Pfeil 552" o:spid="_x0000_s1026" type="#_x0000_t32" style="position:absolute;margin-left:11.6pt;margin-top:6.75pt;width:16.5pt;height:20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" strokecolor="black [3213]" strokeweight="3pt">
                      <v:stroke endarrow="block" joinstyle="miter"/>
                    </v:shape>
                  </w:pict>
                </mc:Fallback>
              </mc:AlternateContent>
            </w:r>
            <w:r w:rsidR="00527BD9" w:rsidRPr="00527BD9">
              <w:rPr>
                <w:noProof/>
                <w:sz w:val="22"/>
                <w:szCs w:val="22"/>
              </w:rPr>
              <w:drawing>
                <wp:inline distT="0" distB="0" distL="0" distR="0" wp14:anchorId="34127A74" wp14:editId="1AE9A59E">
                  <wp:extent cx="1195200" cy="1170000"/>
                  <wp:effectExtent l="0" t="0" r="5080" b="0"/>
                  <wp:docPr id="521" name="Grafik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5200" cy="117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27BD9">
              <w:rPr>
                <w:sz w:val="22"/>
                <w:szCs w:val="22"/>
              </w:rPr>
              <w:t xml:space="preserve">    </w:t>
            </w:r>
            <w:r w:rsidR="00122114" w:rsidRPr="00122114">
              <w:rPr>
                <w:noProof/>
                <w:sz w:val="22"/>
                <w:szCs w:val="22"/>
              </w:rPr>
              <w:drawing>
                <wp:inline distT="0" distB="0" distL="0" distR="0" wp14:anchorId="4715BBD3" wp14:editId="145230F8">
                  <wp:extent cx="1224000" cy="1177200"/>
                  <wp:effectExtent l="0" t="0" r="0" b="4445"/>
                  <wp:docPr id="520" name="Grafik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4000" cy="117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  <w:shd w:val="clear" w:color="auto" w:fill="E0E0E0"/>
            <w:vAlign w:val="center"/>
          </w:tcPr>
          <w:p w:rsidR="0077641B" w:rsidRPr="00791066" w:rsidRDefault="00122114" w:rsidP="0077641B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________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25" type="#_x0000_t75" style="width:12.1pt;height:29.4pt" o:ole="">
                  <v:imagedata r:id="rId18" o:title=""/>
                </v:shape>
                <o:OLEObject Type="Embed" ProgID="Equation.DSMT4" ShapeID="_x0000_i1025" DrawAspect="Content" ObjectID="_1646207579" r:id="rId19"/>
              </w:object>
            </w:r>
          </w:p>
        </w:tc>
        <w:tc>
          <w:tcPr>
            <w:tcW w:w="2334" w:type="dxa"/>
            <w:shd w:val="clear" w:color="auto" w:fill="E0E0E0"/>
            <w:vAlign w:val="center"/>
          </w:tcPr>
          <w:p w:rsidR="0077641B" w:rsidRPr="00791066" w:rsidRDefault="00122114" w:rsidP="0077641B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________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26" type="#_x0000_t75" style="width:12.1pt;height:29.4pt" o:ole="">
                  <v:imagedata r:id="rId20" o:title=""/>
                </v:shape>
                <o:OLEObject Type="Embed" ProgID="Equation.DSMT4" ShapeID="_x0000_i1026" DrawAspect="Content" ObjectID="_1646207580" r:id="rId21"/>
              </w:object>
            </w:r>
          </w:p>
        </w:tc>
      </w:tr>
      <w:tr w:rsidR="0077641B" w:rsidRPr="00791066" w:rsidTr="00527BD9">
        <w:trPr>
          <w:trHeight w:val="454"/>
        </w:trPr>
        <w:tc>
          <w:tcPr>
            <w:tcW w:w="4395" w:type="dxa"/>
            <w:gridSpan w:val="2"/>
            <w:vMerge/>
            <w:shd w:val="clear" w:color="auto" w:fill="auto"/>
            <w:vAlign w:val="center"/>
          </w:tcPr>
          <w:p w:rsidR="0077641B" w:rsidRPr="00791066" w:rsidRDefault="0077641B" w:rsidP="00E3375C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auto" w:fill="E0E0E0"/>
            <w:vAlign w:val="center"/>
          </w:tcPr>
          <w:p w:rsidR="0077641B" w:rsidRPr="00791066" w:rsidRDefault="00122114" w:rsidP="00122114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________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27" type="#_x0000_t75" style="width:12.1pt;height:29.4pt" o:ole="">
                  <v:imagedata r:id="rId22" o:title=""/>
                </v:shape>
                <o:OLEObject Type="Embed" ProgID="Equation.DSMT4" ShapeID="_x0000_i1027" DrawAspect="Content" ObjectID="_1646207581" r:id="rId23"/>
              </w:object>
            </w:r>
          </w:p>
        </w:tc>
        <w:tc>
          <w:tcPr>
            <w:tcW w:w="2334" w:type="dxa"/>
            <w:shd w:val="clear" w:color="auto" w:fill="E0E0E0"/>
            <w:vAlign w:val="center"/>
          </w:tcPr>
          <w:p w:rsidR="0077641B" w:rsidRPr="00791066" w:rsidRDefault="00122114" w:rsidP="00122114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________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28" type="#_x0000_t75" style="width:12.1pt;height:29.4pt" o:ole="">
                  <v:imagedata r:id="rId24" o:title=""/>
                </v:shape>
                <o:OLEObject Type="Embed" ProgID="Equation.DSMT4" ShapeID="_x0000_i1028" DrawAspect="Content" ObjectID="_1646207582" r:id="rId25"/>
              </w:object>
            </w:r>
          </w:p>
        </w:tc>
      </w:tr>
      <w:tr w:rsidR="00122114" w:rsidRPr="00791066" w:rsidTr="001021F8">
        <w:trPr>
          <w:trHeight w:val="454"/>
        </w:trPr>
        <w:tc>
          <w:tcPr>
            <w:tcW w:w="9138" w:type="dxa"/>
            <w:gridSpan w:val="4"/>
            <w:shd w:val="clear" w:color="auto" w:fill="auto"/>
            <w:vAlign w:val="center"/>
          </w:tcPr>
          <w:p w:rsidR="00122114" w:rsidRPr="00791066" w:rsidRDefault="00122114" w:rsidP="007A59DD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ormulieren Sie ein passendes Ereignis zu </w:t>
            </w:r>
            <w:r w:rsidR="007A59DD">
              <w:rPr>
                <w:sz w:val="22"/>
                <w:szCs w:val="22"/>
              </w:rPr>
              <w:t>folgenden</w:t>
            </w:r>
            <w:r>
              <w:rPr>
                <w:sz w:val="22"/>
                <w:szCs w:val="22"/>
              </w:rPr>
              <w:t xml:space="preserve"> Wahrscheinlichkeiten</w:t>
            </w:r>
            <w:r w:rsidR="00AA7F01">
              <w:rPr>
                <w:sz w:val="22"/>
                <w:szCs w:val="22"/>
              </w:rPr>
              <w:t>.</w:t>
            </w:r>
          </w:p>
        </w:tc>
      </w:tr>
      <w:tr w:rsidR="00FA1E10" w:rsidRPr="00791066" w:rsidTr="00F54EC0">
        <w:trPr>
          <w:trHeight w:val="454"/>
        </w:trPr>
        <w:tc>
          <w:tcPr>
            <w:tcW w:w="1985" w:type="dxa"/>
            <w:shd w:val="clear" w:color="auto" w:fill="auto"/>
            <w:vAlign w:val="center"/>
          </w:tcPr>
          <w:p w:rsidR="00FA1E10" w:rsidRPr="00122114" w:rsidRDefault="00122114" w:rsidP="001221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A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29" type="#_x0000_t75" style="width:12.1pt;height:29.4pt" o:ole="">
                  <v:imagedata r:id="rId26" o:title=""/>
                </v:shape>
                <o:OLEObject Type="Embed" ProgID="Equation.DSMT4" ShapeID="_x0000_i1029" DrawAspect="Content" ObjectID="_1646207583" r:id="rId27"/>
              </w:object>
            </w:r>
          </w:p>
        </w:tc>
        <w:tc>
          <w:tcPr>
            <w:tcW w:w="7153" w:type="dxa"/>
            <w:gridSpan w:val="3"/>
            <w:shd w:val="clear" w:color="auto" w:fill="E0E0E0"/>
            <w:vAlign w:val="center"/>
          </w:tcPr>
          <w:p w:rsidR="00FA1E10" w:rsidRPr="00791066" w:rsidRDefault="00122114" w:rsidP="00122114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: </w:t>
            </w:r>
          </w:p>
        </w:tc>
      </w:tr>
      <w:tr w:rsidR="00122114" w:rsidRPr="00791066" w:rsidTr="00F54EC0">
        <w:trPr>
          <w:trHeight w:val="454"/>
        </w:trPr>
        <w:tc>
          <w:tcPr>
            <w:tcW w:w="1985" w:type="dxa"/>
            <w:shd w:val="clear" w:color="auto" w:fill="auto"/>
            <w:vAlign w:val="center"/>
          </w:tcPr>
          <w:p w:rsidR="00122114" w:rsidRDefault="00122114" w:rsidP="001221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</w:t>
            </w:r>
            <w:r w:rsidR="00AA7F01">
              <w:rPr>
                <w:sz w:val="22"/>
                <w:szCs w:val="22"/>
              </w:rPr>
              <w:t>(B</w:t>
            </w:r>
            <w:r>
              <w:rPr>
                <w:sz w:val="22"/>
                <w:szCs w:val="22"/>
              </w:rPr>
              <w:t xml:space="preserve">) = </w:t>
            </w:r>
            <w:r w:rsidR="00AA7F01" w:rsidRPr="00383D6A">
              <w:rPr>
                <w:position w:val="-22"/>
                <w:sz w:val="22"/>
                <w:szCs w:val="22"/>
              </w:rPr>
              <w:object w:dxaOrig="240" w:dyaOrig="580">
                <v:shape id="_x0000_i1030" type="#_x0000_t75" style="width:12.1pt;height:29.4pt" o:ole="">
                  <v:imagedata r:id="rId28" o:title=""/>
                </v:shape>
                <o:OLEObject Type="Embed" ProgID="Equation.DSMT4" ShapeID="_x0000_i1030" DrawAspect="Content" ObjectID="_1646207584" r:id="rId29"/>
              </w:object>
            </w:r>
          </w:p>
        </w:tc>
        <w:tc>
          <w:tcPr>
            <w:tcW w:w="7153" w:type="dxa"/>
            <w:gridSpan w:val="3"/>
            <w:shd w:val="clear" w:color="auto" w:fill="E0E0E0"/>
            <w:vAlign w:val="center"/>
          </w:tcPr>
          <w:p w:rsidR="00122114" w:rsidRPr="00791066" w:rsidRDefault="00527BD9" w:rsidP="00527BD9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:</w:t>
            </w:r>
            <w:r w:rsidR="00AA7F01">
              <w:rPr>
                <w:noProof/>
                <w:sz w:val="22"/>
                <w:szCs w:val="22"/>
              </w:rPr>
              <w:t xml:space="preserve"> </w:t>
            </w:r>
          </w:p>
        </w:tc>
      </w:tr>
    </w:tbl>
    <w:p w:rsidR="00600254" w:rsidRPr="00F54EC0" w:rsidRDefault="00600254">
      <w:pPr>
        <w:rPr>
          <w:rFonts w:cs="Arial"/>
          <w:b/>
          <w:bCs/>
          <w:sz w:val="2"/>
          <w:szCs w:val="2"/>
        </w:rPr>
      </w:pPr>
      <w:r w:rsidRPr="00F54EC0">
        <w:rPr>
          <w:b/>
          <w:sz w:val="2"/>
          <w:szCs w:val="2"/>
        </w:rPr>
        <w:br w:type="page"/>
      </w:r>
    </w:p>
    <w:p w:rsidR="0086112B" w:rsidRDefault="0086112B" w:rsidP="00F54EC0">
      <w:pPr>
        <w:pStyle w:val="Aufgabentext"/>
        <w:jc w:val="center"/>
        <w:rPr>
          <w:b/>
          <w:sz w:val="28"/>
          <w:szCs w:val="28"/>
        </w:rPr>
      </w:pPr>
      <w:r w:rsidRPr="00986C83">
        <w:rPr>
          <w:b/>
          <w:sz w:val="28"/>
          <w:szCs w:val="28"/>
        </w:rPr>
        <w:lastRenderedPageBreak/>
        <w:t xml:space="preserve">REWUE </w:t>
      </w:r>
      <w:r w:rsidR="00C721CA">
        <w:rPr>
          <w:b/>
          <w:sz w:val="28"/>
          <w:szCs w:val="28"/>
        </w:rPr>
        <w:t>1</w:t>
      </w:r>
      <w:r w:rsidR="0047610F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C7DBB">
        <w:rPr>
          <w:b/>
          <w:sz w:val="28"/>
          <w:szCs w:val="28"/>
        </w:rPr>
        <w:t>Lösung</w:t>
      </w:r>
    </w:p>
    <w:p w:rsidR="00F54EC0" w:rsidRPr="00F54EC0" w:rsidRDefault="0047610F" w:rsidP="00F54EC0">
      <w:pPr>
        <w:pStyle w:val="Aufgabentext"/>
        <w:spacing w:after="0"/>
        <w:rPr>
          <w:b/>
          <w:sz w:val="20"/>
          <w:szCs w:val="20"/>
        </w:rPr>
      </w:pPr>
      <w:r w:rsidRPr="00F52C39">
        <w:rPr>
          <w:b/>
        </w:rPr>
        <w:t>A</w:t>
      </w:r>
      <w:r>
        <w:rPr>
          <w:b/>
        </w:rPr>
        <w:t>ufgabe 1</w:t>
      </w:r>
      <w:r w:rsidRPr="00F52C39">
        <w:rPr>
          <w:b/>
        </w:rPr>
        <w:t>:</w:t>
      </w:r>
      <w:r w:rsidR="00F54EC0" w:rsidRPr="00F54EC0">
        <w:rPr>
          <w:b/>
          <w:sz w:val="20"/>
          <w:szCs w:val="20"/>
        </w:rPr>
        <w:t xml:space="preserve"> </w:t>
      </w:r>
    </w:p>
    <w:p w:rsidR="0047610F" w:rsidRDefault="009519AE" w:rsidP="0047610F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Bei einer weißen Kugel gibt es einen Gewinn, die blauen Kugeln sind Nieten. </w:t>
      </w:r>
      <w:r w:rsidR="0047610F">
        <w:rPr>
          <w:sz w:val="22"/>
          <w:szCs w:val="22"/>
        </w:rPr>
        <w:t>Aus welchem Topf würden Sie eine Kugel ziehen, um zu gewinnen? Kreuzen Sie an.</w:t>
      </w:r>
    </w:p>
    <w:tbl>
      <w:tblPr>
        <w:tblW w:w="9072" w:type="dxa"/>
        <w:tblLook w:val="01E0" w:firstRow="1" w:lastRow="1" w:firstColumn="1" w:lastColumn="1" w:noHBand="0" w:noVBand="0"/>
      </w:tblPr>
      <w:tblGrid>
        <w:gridCol w:w="5954"/>
        <w:gridCol w:w="2268"/>
        <w:gridCol w:w="850"/>
      </w:tblGrid>
      <w:tr w:rsidR="0047610F" w:rsidRPr="0004567F" w:rsidTr="00AA7F01">
        <w:trPr>
          <w:trHeight w:val="420"/>
        </w:trPr>
        <w:tc>
          <w:tcPr>
            <w:tcW w:w="5954" w:type="dxa"/>
            <w:vMerge w:val="restart"/>
            <w:shd w:val="clear" w:color="auto" w:fill="auto"/>
          </w:tcPr>
          <w:p w:rsidR="0047610F" w:rsidRPr="0004567F" w:rsidRDefault="0047610F" w:rsidP="001C68E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B06D02C" wp14:editId="1F6CCFB3">
                      <wp:simplePos x="0" y="0"/>
                      <wp:positionH relativeFrom="column">
                        <wp:posOffset>223520</wp:posOffset>
                      </wp:positionH>
                      <wp:positionV relativeFrom="paragraph">
                        <wp:posOffset>8890</wp:posOffset>
                      </wp:positionV>
                      <wp:extent cx="2887345" cy="914400"/>
                      <wp:effectExtent l="95250" t="0" r="84455" b="0"/>
                      <wp:wrapNone/>
                      <wp:docPr id="522" name="Gruppieren 5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87345" cy="914400"/>
                                <a:chOff x="1597" y="13203"/>
                                <a:chExt cx="4547" cy="1440"/>
                              </a:xfrm>
                            </wpg:grpSpPr>
                            <wps:wsp>
                              <wps:cNvPr id="523" name="Arc 39"/>
                              <wps:cNvSpPr>
                                <a:spLocks/>
                              </wps:cNvSpPr>
                              <wps:spPr bwMode="auto">
                                <a:xfrm rot="7869429">
                                  <a:off x="1803" y="13173"/>
                                  <a:ext cx="1440" cy="149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2497"/>
                                    <a:gd name="T2" fmla="*/ 21581 w 21600"/>
                                    <a:gd name="T3" fmla="*/ 22497 h 22497"/>
                                    <a:gd name="T4" fmla="*/ 0 w 21600"/>
                                    <a:gd name="T5" fmla="*/ 21600 h 22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2497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</a:path>
                                    <a:path w="21600" h="22497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4" name="Oval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" y="1379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5" name="Oval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7" y="1391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6" name="Oval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03" y="13616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7" name="Oval 4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7" y="13703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8" name="Arc 44"/>
                              <wps:cNvSpPr>
                                <a:spLocks/>
                              </wps:cNvSpPr>
                              <wps:spPr bwMode="auto">
                                <a:xfrm rot="7869429">
                                  <a:off x="4503" y="13173"/>
                                  <a:ext cx="1440" cy="1499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2497"/>
                                    <a:gd name="T2" fmla="*/ 21581 w 21600"/>
                                    <a:gd name="T3" fmla="*/ 22497 h 22497"/>
                                    <a:gd name="T4" fmla="*/ 0 w 21600"/>
                                    <a:gd name="T5" fmla="*/ 21600 h 22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2497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</a:path>
                                    <a:path w="21600" h="22497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1899"/>
                                        <a:pt x="21593" y="22198"/>
                                        <a:pt x="21581" y="22497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9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2" y="13927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0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7" y="1410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1" name="Oval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3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2" name="Oval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9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3" name="Oval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7" y="13923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" name="Oval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" y="14048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5" name="Oval 51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82" y="13542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6" name="Oval 52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00" y="13978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7" name="Oval 5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51" y="13864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8" name="Oval 54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2" y="13489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9" name="Oval 55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36" y="1387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0" name="Oval 56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4118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1" name="Oval 57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65" y="1379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2" name="Oval 58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7" y="1375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3" name="Oval 59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99" y="13770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4" name="Oval 60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0" y="1368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5" name="Oval 61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97" y="1368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Oval 62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53" y="13682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Oval 63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3" y="1354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Oval 64" descr="Blaue Baumwolle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5" y="13609"/>
                                  <a:ext cx="237" cy="230"/>
                                </a:xfrm>
                                <a:prstGeom prst="ellipse">
                                  <a:avLst/>
                                </a:prstGeom>
                                <a:blipFill dpi="0" rotWithShape="1">
                                  <a:blip r:embed="rId1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group w14:anchorId="7CCF1280" id="Gruppieren 522" o:spid="_x0000_s1026" style="position:absolute;margin-left:17.6pt;margin-top:.7pt;width:227.35pt;height:1in;z-index:251661312" coordorigin="1597,13203" coordsize="4547,14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">
                      <v:shape id="Arc 39" o:spid="_x0000_s1027" style="position:absolute;left:1803;top:13173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2oMIA&#10;AADcAAAADwAAAGRycy9kb3ducmV2LnhtbESPQYvCMBSE74L/ITzBm6YqurvVKCoIveoKe300b9tq&#10;81Kb1NZ/bwTB4zAz3zCrTWdKcafaFZYVTMYRCOLU6oIzBeffw+gbhPPIGkvLpOBBDjbrfm+FsbYt&#10;H+l+8pkIEHYxKsi9r2IpXZqTQTe2FXHw/m1t0AdZZ1LX2Aa4KeU0ihbSYMFhIceK9jml11NjFCR/&#10;XzZqzjvzuE0u7aUpvSuSH6WGg267BOGp85/wu51oBfPpDF5nwhG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+nagwgAAANwAAAAPAAAAAAAAAAAAAAAAAJgCAABkcnMvZG93&#10;bnJldi54bWxQSwUGAAAAAAQABAD1AAAAhwMAAAAA&#10;" path="m,nfc11929,,21600,9670,21600,21600v,299,-7,598,-19,897em,nsc11929,,21600,9670,21600,21600v,299,-7,598,-19,897l,21600,,xe" filled="f" strokeweight="1.5pt">
                        <v:path arrowok="t" o:extrusionok="f" o:connecttype="custom" o:connectlocs="0,0;1439,1499;0,1439" o:connectangles="0,0,0"/>
                      </v:shape>
                      <v:oval id="Oval 40" o:spid="_x0000_s1028" style="position:absolute;left:1597;top:137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pS0sUA&#10;AADcAAAADwAAAGRycy9kb3ducmV2LnhtbESPQWsCMRSE74L/ITyhN826tCJbo0hhYaEXtR7s7XXz&#10;uhvdvCybVNP++qZQ8DjMzDfMahNtJ640eONYwXyWgSCunTbcKDi+ldMlCB+QNXaOScE3edisx6MV&#10;FtrdeE/XQ2hEgrAvUEEbQl9I6euWLPqZ64mT9+kGiyHJoZF6wFuC207mWbaQFg2nhRZ7emmpvhy+&#10;rIK8tK/mJ5rTOXv/6HbaxF1T7ZV6mMTtM4hAMdzD/+1KK3jKH+HvTDo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GlLSxQAAANwAAAAPAAAAAAAAAAAAAAAAAJgCAABkcnMv&#10;ZG93bnJldi54bWxQSwUGAAAAAAQABAD1AAAAigMAAAAA&#10;" fillcolor="white [3212]"/>
                      <v:oval id="Oval 41" o:spid="_x0000_s1029" style="position:absolute;left:2707;top:1391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b3ScUA&#10;AADcAAAADwAAAGRycy9kb3ducmV2LnhtbESPzWrDMBCE74W8g9hCbo1cQ0pwo5gQMARyyd8huW2s&#10;ra3WWhlLSdQ+fRUo9DjMzDfMvIy2EzcavHGs4HWSgSCunTbcKDgeqpcZCB+QNXaOScE3eSgXo6c5&#10;FtrdeUe3fWhEgrAvUEEbQl9I6euWLPqJ64mT9+EGiyHJoZF6wHuC207mWfYmLRpOCy32tGqp/tpf&#10;rYK8shvzE83pMztfuq02cdusd0qNn+PyHUSgGP7Df+21VjDNp/A4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vdJxQAAANwAAAAPAAAAAAAAAAAAAAAAAJgCAABkcnMv&#10;ZG93bnJldi54bWxQSwUGAAAAAAQABAD1AAAAigMAAAAA&#10;" fillcolor="white [3212]"/>
                      <v:oval id="Oval 42" o:spid="_x0000_s1030" style="position:absolute;left:2303;top:136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RpPsQA&#10;AADcAAAADwAAAGRycy9kb3ducmV2LnhtbESPT2sCMRTE74V+h/AEbzXrgiJbo5SCIHjx38HeXjev&#10;u9HNy7JJNfrpjSB4HGbmN8x0Hm0jztR541jBcJCBIC6dNlwp2O8WHxMQPiBrbByTgit5mM/e36ZY&#10;aHfhDZ23oRIJwr5ABXUIbSGlL2uy6AeuJU7en+sshiS7SuoOLwluG5ln2VhaNJwWamzpu6bytP23&#10;CvKFXZlbNIdj9vPbrLWJ62q5Uarfi1+fIALF8Ao/20utYJSP4XEmHQ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EaT7EAAAA3AAAAA8AAAAAAAAAAAAAAAAAmAIAAGRycy9k&#10;b3ducmV2LnhtbFBLBQYAAAAABAAEAPUAAACJAwAAAAA=&#10;" fillcolor="white [3212]"/>
                      <v:oval id="Oval 43" o:spid="_x0000_s1031" alt="Blaue Baumwolle" style="position:absolute;left:3067;top:1370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F6sUA&#10;AADcAAAADwAAAGRycy9kb3ducmV2LnhtbESPQWvCQBSE74L/YXlCb7qp1Bqiq2ipoAcPWkG9vWaf&#10;STT7NmRXjf++Kwg9DjPzDTOeNqYUN6pdYVnBey8CQZxaXXCmYPez6MYgnEfWWFomBQ9yMJ20W2NM&#10;tL3zhm5bn4kAYZeggtz7KpHSpTkZdD1bEQfvZGuDPsg6k7rGe4CbUvaj6FMaLDgs5FjRV07pZXs1&#10;Cj7sL8b7+Xk1PLr4ex0fl3RaH5R66zSzEQhPjf8Pv9pLrWDQH8LzTDgC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sXqxQAAANwAAAAPAAAAAAAAAAAAAAAAAJgCAABkcnMv&#10;ZG93bnJldi54bWxQSwUGAAAAAAQABAD1AAAAigMAAAAA&#10;" strokecolor="navy">
                        <v:fill r:id="rId12" o:title="Blaue Baumwolle" recolor="t" rotate="t" type="tile"/>
                      </v:oval>
                      <v:shape id="Arc 44" o:spid="_x0000_s1032" style="position:absolute;left:4503;top:13173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7k0b4A&#10;AADcAAAADwAAAGRycy9kb3ducmV2LnhtbERPTYvCMBC9L/gfwgje1lTBVatRVBB6XS14HZqxrTaT&#10;2qS2/ntzEDw+3vd625tKPKlxpWUFk3EEgjizuuRcQXo+/i5AOI+ssbJMCl7kYLsZ/Kwx1rbjf3qe&#10;fC5CCLsYFRTe17GULivIoBvbmjhwV9sY9AE2udQNdiHcVHIaRX/SYMmhocCaDgVl91NrFCSXuY3a&#10;dG9ej8mtu7WVd2WyVGo07HcrEJ56/xV/3IlWMJuGteFMOAJy8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Je5NG+AAAA3AAAAA8AAAAAAAAAAAAAAAAAmAIAAGRycy9kb3ducmV2&#10;LnhtbFBLBQYAAAAABAAEAPUAAACDAwAAAAA=&#10;" path="m,nfc11929,,21600,9670,21600,21600v,299,-7,598,-19,897em,nsc11929,,21600,9670,21600,21600v,299,-7,598,-19,897l,21600,,xe" filled="f" strokeweight="1.5pt">
                        <v:path arrowok="t" o:extrusionok="f" o:connecttype="custom" o:connectlocs="0,0;1439,1499;0,1439" o:connectangles="0,0,0"/>
                      </v:shape>
                      <v:oval id="Oval 45" o:spid="_x0000_s1033" style="position:absolute;left:4412;top:13927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v9TMUA&#10;AADcAAAADwAAAGRycy9kb3ducmV2LnhtbESPQWsCMRSE74L/ITyhN8260KJbo0hhYaEXtR7s7XXz&#10;uhvdvCybVNP++qZQ8DjMzDfMahNtJ640eONYwXyWgSCunTbcKDi+ldMFCB+QNXaOScE3edisx6MV&#10;FtrdeE/XQ2hEgrAvUEEbQl9I6euWLPqZ64mT9+kGiyHJoZF6wFuC207mWfYkLRpOCy329NJSfTl8&#10;WQV5aV/NTzSnc/b+0e20ibum2iv1MInbZxCBYriH/9uVVvCYL+HvTDo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G/1MxQAAANwAAAAPAAAAAAAAAAAAAAAAAJgCAABkcnMv&#10;ZG93bnJldi54bWxQSwUGAAAAAAQABAD1AAAAigMAAAAA&#10;" fillcolor="white [3212]"/>
                      <v:oval id="Oval 46" o:spid="_x0000_s1034" style="position:absolute;left:4837;top:1410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jCDMMA&#10;AADcAAAADwAAAGRycy9kb3ducmV2LnhtbERPz2vCMBS+D/Y/hCfsNlMdG1KNIgOh4KW6Hebt2Tzb&#10;aPNSmthm++uXw2DHj+/3ahNtKwbqvXGsYDbNQBBXThuuFXx+7J4XIHxA1tg6JgXf5GGzfnxYYa7d&#10;yAcajqEWKYR9jgqaELpcSl81ZNFPXUecuIvrLYYE+1rqHscUbls5z7I3adFwamiwo/eGqtvxbhXM&#10;d3ZvfqL5umanc1tqE8u6OCj1NInbJYhAMfyL/9yFVvD6kuanM+kI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jCDMMAAADcAAAADwAAAAAAAAAAAAAAAACYAgAAZHJzL2Rv&#10;d25yZXYueG1sUEsFBgAAAAAEAAQA9QAAAIgDAAAAAA==&#10;" fillcolor="white [3212]"/>
                      <v:oval id="Oval 47" o:spid="_x0000_s1035" style="position:absolute;left:573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Rnl8UA&#10;AADcAAAADwAAAGRycy9kb3ducmV2LnhtbESPQWsCMRSE70L/Q3iF3rrZtVhkNS5FEIRe1PZQb8/N&#10;czd287Jsoqb++qZQ8DjMzDfMvIq2ExcavHGsoMhyEMS104YbBZ8fq+cpCB+QNXaOScEPeagWD6M5&#10;ltpdeUuXXWhEgrAvUUEbQl9K6euWLPrM9cTJO7rBYkhyaKQe8JrgtpPjPH+VFg2nhRZ7WrZUf+/O&#10;VsF4Zd/NLZqvU74/dBtt4qZZb5V6eoxvMxCBYriH/9trrWDyUsDfmXQ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tGeXxQAAANwAAAAPAAAAAAAAAAAAAAAAAJgCAABkcnMv&#10;ZG93bnJldi54bWxQSwUGAAAAAAQABAD1AAAAigMAAAAA&#10;" fillcolor="white [3212]"/>
                      <v:oval id="Oval 48" o:spid="_x0000_s1036" style="position:absolute;left:519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b54MUA&#10;AADcAAAADwAAAGRycy9kb3ducmV2LnhtbESPQWsCMRSE74L/ITyhN826pSJbo0hhYaEXtR7s7XXz&#10;uhvdvCybVNP++qZQ8DjMzDfMahNtJ640eONYwXyWgSCunTbcKDi+ldMlCB+QNXaOScE3edisx6MV&#10;FtrdeE/XQ2hEgrAvUEEbQl9I6euWLPqZ64mT9+kGiyHJoZF6wFuC207mWbaQFg2nhRZ7emmpvhy+&#10;rIK8tK/mJ5rTOXv/6HbaxF1T7ZV6mMTtM4hAMdzD/+1KK3h6zOHvTDo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ZvngxQAAANwAAAAPAAAAAAAAAAAAAAAAAJgCAABkcnMv&#10;ZG93bnJldi54bWxQSwUGAAAAAAQABAD1AAAAigMAAAAA&#10;" fillcolor="white [3212]"/>
                      <v:oval id="Oval 49" o:spid="_x0000_s1037" style="position:absolute;left:4657;top:13923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pce8UA&#10;AADcAAAADwAAAGRycy9kb3ducmV2LnhtbESPT2sCMRTE74V+h/AEbzXrSkvZGhcpCIIX/x3s7XXz&#10;3I1uXpZN1NhP3xSEHoeZ+Q0zLaNtxZV6bxwrGI8yEMSV04ZrBfvd4uUdhA/IGlvHpOBOHsrZ89MU&#10;C+1uvKHrNtQiQdgXqKAJoSuk9FVDFv3IdcTJO7reYkiyr6Xu8ZbgtpV5lr1Ji4bTQoMdfTZUnbcX&#10;qyBf2JX5ieZwyr6+27U2cV0vN0oNB3H+ASJQDP/hR3upFbxOJvB3Jh0B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Klx7xQAAANwAAAAPAAAAAAAAAAAAAAAAAJgCAABkcnMv&#10;ZG93bnJldi54bWxQSwUGAAAAAAQABAD1AAAAigMAAAAA&#10;" fillcolor="white [3212]"/>
                      <v:oval id="Oval 50" o:spid="_x0000_s1038" style="position:absolute;left:5499;top:14048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PED8UA&#10;AADcAAAADwAAAGRycy9kb3ducmV2LnhtbESPS4sCMRCE74L/IbTgTTPrPpDRKMuCIHjxdVhv7aSd&#10;iTvpDJOsZv31ZkHwWFTVV9R0Hm0tLtR641jByzADQVw4bbhUsN8tBmMQPiBrrB2Tgj/yMJ91O1PM&#10;tbvyhi7bUIoEYZ+jgiqEJpfSFxVZ9EPXECfv5FqLIcm2lLrFa4LbWo6y7ENaNJwWKmzoq6LiZ/tr&#10;FYwWdmVu0Xyfs8OxXmsT1+Vyo1S/Fz8nIALF8Aw/2kut4P31Df7PpCM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8QPxQAAANwAAAAPAAAAAAAAAAAAAAAAAJgCAABkcnMv&#10;ZG93bnJldi54bWxQSwUGAAAAAAQABAD1AAAAigMAAAAA&#10;" fillcolor="white [3212]"/>
                      <v:oval id="Oval 51" o:spid="_x0000_s1039" alt="Blaue Baumwolle" style="position:absolute;left:2682;top:1354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1o28cA&#10;AADcAAAADwAAAGRycy9kb3ducmV2LnhtbESPT2vCQBTE7wW/w/KE3urGVm2IWaVKBXvwoC1Ub8/s&#10;yx/Nvg3Zrabf3i0UPA4z8xsmnXemFhdqXWVZwXAQgSDOrK64UPD1uXqKQTiPrLG2TAp+ycF81ntI&#10;MdH2ylu67HwhAoRdggpK75tESpeVZNANbEMcvNy2Bn2QbSF1i9cAN7V8jqKJNFhxWCixoWVJ2Xn3&#10;YxSM7BHj78Xp4/Xg4vdNfFhTvtkr9djv3qYgPHX+Hv5vr7WC8csY/s6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9aNv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52" o:spid="_x0000_s1040" alt="Blaue Baumwolle" style="position:absolute;left:2300;top:1397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/2rMcA&#10;AADcAAAADwAAAGRycy9kb3ducmV2LnhtbESPzWvCQBTE74L/w/KE3nRT22pIs4otFuzBgx9gvb1m&#10;Xz7a7NuQXTX9792C4HGYmd8w6bwztThT6yrLCh5HEQjizOqKCwX73ccwBuE8ssbaMin4IwfzWb+X&#10;YqLthTd03vpCBAi7BBWU3jeJlC4ryaAb2YY4eLltDfog20LqFi8Bbmo5jqKJNFhxWCixofeSst/t&#10;ySh4tt8YH95+PqdHFy/X8XFF+fpLqYdBt3gF4anz9/CtvdIKXp4m8H8mHA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v9qz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53" o:spid="_x0000_s1041" alt="Blaue Baumwolle" style="position:absolute;left:1951;top:138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NTN8cA&#10;AADcAAAADwAAAGRycy9kb3ducmV2LnhtbESPT2vCQBTE7wW/w/KE3upGrRqiG6lSwR481BZab8/s&#10;yx+bfRuyq6bfvlsQPA4z8xtmsexMLS7UusqyguEgAkGcWV1xoeDzY/MUg3AeWWNtmRT8koNl2ntY&#10;YKLtld/psveFCBB2CSoovW8SKV1WkkE3sA1x8HLbGvRBtoXULV4D3NRyFEVTabDisFBiQ+uSsp/9&#10;2Sh4tkeMv1ant9nBxa+7+LClfPet1GO/e5mD8NT5e/jW3moFk/EM/s+EIy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jUzf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54" o:spid="_x0000_s1042" alt="Blaue Baumwolle" style="position:absolute;left:1872;top:134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zHRcMA&#10;AADcAAAADwAAAGRycy9kb3ducmV2LnhtbERPPW/CMBDdkfgP1iGxFQfa0ijFIKhAogMDoRKwXeMj&#10;CcTnKDaQ/ns8VGJ8et+TWWsqcaPGlZYVDAcRCOLM6pJzBT+71UsMwnlkjZVlUvBHDmbTbmeCibZ3&#10;3tIt9bkIIewSVFB4XydSuqwgg25ga+LAnWxj0AfY5FI3eA/hppKjKBpLgyWHhgJr+ioou6RXo+DN&#10;/mK8X5y/P44uXm7i45pOm4NS/V47/wThqfVP8b97rRW8v4a14Uw4An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zHRcMAAADcAAAADwAAAAAAAAAAAAAAAACYAgAAZHJzL2Rv&#10;d25yZXYueG1sUEsFBgAAAAAEAAQA9QAAAIgDAAAAAA==&#10;" strokecolor="navy">
                        <v:fill r:id="rId12" o:title="Blaue Baumwolle" recolor="t" rotate="t" type="tile"/>
                      </v:oval>
                      <v:oval id="Oval 55" o:spid="_x0000_s1043" alt="Blaue Baumwolle" style="position:absolute;left:4936;top:1387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Bi3scA&#10;AADcAAAADwAAAGRycy9kb3ducmV2LnhtbESPQWvCQBSE70L/w/IKvenGVmuMrtKKBT14MAqtt2f2&#10;maTNvg3Zrab/3hWEHoeZ+YaZzltTiTM1rrSsoN+LQBBnVpecK9jvProxCOeRNVaWScEfOZjPHjpT&#10;TLS98JbOqc9FgLBLUEHhfZ1I6bKCDLqerYmDd7KNQR9kk0vd4CXATSWfo+hVGiw5LBRY06Kg7Cf9&#10;NQoG9ojx5/v3enRw8XITH1Z02nwp9fTYvk1AeGr9f/jeXmkFw5cx3M6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2wYt7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56" o:spid="_x0000_s1044" alt="Blaue Baumwolle" style="position:absolute;left:5136;top:14118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y4PsIA&#10;AADcAAAADwAAAGRycy9kb3ducmV2LnhtbERPTYvCMBC9C/6HMII3TRVXSzXKrrjgHjysCuptbMa2&#10;2kxKk9X6781B2OPjfc8WjSnFnWpXWFYw6EcgiFOrC84U7HffvRiE88gaS8uk4EkOFvN2a4aJtg/+&#10;pfvWZyKEsEtQQe59lUjp0pwMur6tiAN3sbVBH2CdSV3jI4SbUg6jaCwNFhwacqxomVN62/4ZBSN7&#10;xvjwdf2ZnFy82sSnNV02R6W6neZzCsJT4//Fb/daK/gYhfnhTDg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jLg+wgAAANwAAAAPAAAAAAAAAAAAAAAAAJgCAABkcnMvZG93&#10;bnJldi54bWxQSwUGAAAAAAQABAD1AAAAhwMAAAAA&#10;" strokecolor="navy">
                        <v:fill r:id="rId12" o:title="Blaue Baumwolle" recolor="t" rotate="t" type="tile"/>
                      </v:oval>
                      <v:oval id="Oval 57" o:spid="_x0000_s1045" alt="Blaue Baumwolle" style="position:absolute;left:5465;top:1379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AdpcYA&#10;AADcAAAADwAAAGRycy9kb3ducmV2LnhtbESPT2vCQBTE74LfYXmCN90otobUjVRR0IOHaqH19sy+&#10;/LHZtyG71fjtu4VCj8PM/IZZLDtTixu1rrKsYDKOQBBnVldcKHg/bUcxCOeRNdaWScGDHCzTfm+B&#10;ibZ3fqPb0RciQNglqKD0vkmkdFlJBt3YNsTBy21r0AfZFlK3eA9wU8tpFD1LgxWHhRIbWpeUfR2/&#10;jYKZvWD8sbru52cXbw7xeUf54VOp4aB7fQHhqfP/4b/2Tit4mk3g90w4AjL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8AdpcYAAADcAAAADwAAAAAAAAAAAAAAAACYAgAAZHJz&#10;L2Rvd25yZXYueG1sUEsFBgAAAAAEAAQA9QAAAIsDAAAAAA==&#10;" strokecolor="navy">
                        <v:fill r:id="rId12" o:title="Blaue Baumwolle" recolor="t" rotate="t" type="tile"/>
                      </v:oval>
                      <v:oval id="Oval 58" o:spid="_x0000_s1046" alt="Blaue Baumwolle" style="position:absolute;left:5907;top:1375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KD0sUA&#10;AADcAAAADwAAAGRycy9kb3ducmV2LnhtbESPQWvCQBSE74L/YXmCN90oVkPqKq0o6MFDtdB6e2af&#10;STT7NmS3Gv+9Kwg9DjPzDTOdN6YUV6pdYVnBoB+BIE6tLjhT8L1f9WIQziNrLC2Tgjs5mM/arSkm&#10;2t74i647n4kAYZeggtz7KpHSpTkZdH1bEQfvZGuDPsg6k7rGW4CbUg6jaCwNFhwWcqxokVN62f0Z&#10;BSN7xPjn87yZHFy83MaHNZ22v0p1O83HOwhPjf8Pv9prreBtNITnmXAE5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EoPSxQAAANwAAAAPAAAAAAAAAAAAAAAAAJgCAABkcnMv&#10;ZG93bnJldi54bWxQSwUGAAAAAAQABAD1AAAAigMAAAAA&#10;" strokecolor="navy">
                        <v:fill r:id="rId12" o:title="Blaue Baumwolle" recolor="t" rotate="t" type="tile"/>
                      </v:oval>
                      <v:oval id="Oval 59" o:spid="_x0000_s1047" alt="Blaue Baumwolle" style="position:absolute;left:4199;top:13770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4mSccA&#10;AADcAAAADwAAAGRycy9kb3ducmV2LnhtbESPzWvCQBTE74L/w/KE3nRTazWkWcUWC/bgwQ+w3l6z&#10;Lx9t9m3Irpr+926h4HGYmd8w6aIztbhQ6yrLCh5HEQjizOqKCwWH/fswBuE8ssbaMin4JQeLeb+X&#10;YqLtlbd02flCBAi7BBWU3jeJlC4ryaAb2YY4eLltDfog20LqFq8Bbmo5jqKpNFhxWCixobeSsp/d&#10;2SiY2C+Mj6/fH7OTi1eb+LSmfPOp1MOgW76A8NT5e/i/vdYKnidP8HcmHA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eJkn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60" o:spid="_x0000_s1048" alt="Blaue Baumwolle" style="position:absolute;left:4460;top:1368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e+PcYA&#10;AADcAAAADwAAAGRycy9kb3ducmV2LnhtbESPQWvCQBSE7wX/w/KE3urGEjWkrmLFgj140BbU22v2&#10;mUSzb0N21fTfu4LgcZiZb5jxtDWVuFDjSssK+r0IBHFmdcm5gt+fr7cEhPPIGivLpOCfHEwnnZcx&#10;ptpeeU2Xjc9FgLBLUUHhfZ1K6bKCDLqerYmDd7CNQR9kk0vd4DXATSXfo2goDZYcFgqsaV5Qdtqc&#10;jYLY/mGy/Tx+j/YuWayS/ZIOq51Sr9129gHCU+uf4Ud7qRUM4hjuZ8IRk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e+PcYAAADcAAAADwAAAAAAAAAAAAAAAACYAgAAZHJz&#10;L2Rvd25yZXYueG1sUEsFBgAAAAAEAAQA9QAAAIsDAAAAAA==&#10;" strokecolor="navy">
                        <v:fill r:id="rId12" o:title="Blaue Baumwolle" recolor="t" rotate="t" type="tile"/>
                      </v:oval>
                      <v:oval id="Oval 61" o:spid="_x0000_s1049" alt="Blaue Baumwolle" style="position:absolute;left:5197;top:1368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sbpscA&#10;AADcAAAADwAAAGRycy9kb3ducmV2LnhtbESPT2vCQBTE7wW/w/IEb82mRdsQXaUtFuLBg1ZQb6/Z&#10;lz9t9m3IbjV+e1coeBxm5jfMbNGbRpyoc7VlBU9RDII4t7rmUsHu6/MxAeE8ssbGMim4kIPFfPAw&#10;w1TbM2/otPWlCBB2KSqovG9TKV1ekUEX2ZY4eIXtDPogu1LqDs8Bbhr5HMcv0mDNYaHClj4qyn+3&#10;f0bB2H5jsn//Wb0eXbJcJ8eMivVBqdGwf5uC8NT7e/i/nWkFk/EEbmfCEZ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7G6b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62" o:spid="_x0000_s1050" alt="Blaue Baumwolle" style="position:absolute;left:4753;top:13682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mF0ccA&#10;AADcAAAADwAAAGRycy9kb3ducmV2LnhtbESPT2vCQBTE74LfYXlCb2bTYm2IbqQtFezBg1ZQb6/Z&#10;lz+afRuyq6bfvlsoeBxm5jfMfNGbRlypc7VlBY9RDII4t7rmUsHuazlOQDiPrLGxTAp+yMEiGw7m&#10;mGp74w1dt74UAcIuRQWV920qpcsrMugi2xIHr7CdQR9kV0rd4S3ATSOf4ngqDdYcFips6b2i/Ly9&#10;GAUT+43J/u30+XJ0ycc6Oa6oWB+Uehj1rzMQnnp/D/+3V1rB82QKf2fCEZD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phdH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63" o:spid="_x0000_s1051" alt="Blaue Baumwolle" style="position:absolute;left:4963;top:1354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UgSscA&#10;AADcAAAADwAAAGRycy9kb3ducmV2LnhtbESPzWvCQBTE74L/w/KE3symxY8Q3UhbWtCDh1pBvb1m&#10;Xz40+zZkt5r+926h0OMwM79hlqveNOJKnastK3iMYhDEudU1lwr2n+/jBITzyBoby6TghxyssuFg&#10;iam2N/6g686XIkDYpaig8r5NpXR5RQZdZFvi4BW2M+iD7EqpO7wFuGnkUxzPpMGaw0KFLb1WlF92&#10;30bBxH5hcng5b+Ynl7xtk9Oaiu1RqYdR/7wA4an3/+G/9lormE7m8HsmHAGZ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lIErHAAAA3AAAAA8AAAAAAAAAAAAAAAAAmAIAAGRy&#10;cy9kb3ducmV2LnhtbFBLBQYAAAAABAAEAPUAAACMAwAAAAA=&#10;" strokecolor="navy">
                        <v:fill r:id="rId12" o:title="Blaue Baumwolle" recolor="t" rotate="t" type="tile"/>
                      </v:oval>
                      <v:oval id="Oval 64" o:spid="_x0000_s1052" alt="Blaue Baumwolle" style="position:absolute;left:5665;top:13609;width:237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0OMIA&#10;AADcAAAADwAAAGRycy9kb3ducmV2LnhtbERPTYvCMBC9C/6HMII3TRVXSzXKrrjgHjysCuptbMa2&#10;2kxKk9X6781B2OPjfc8WjSnFnWpXWFYw6EcgiFOrC84U7HffvRiE88gaS8uk4EkOFvN2a4aJtg/+&#10;pfvWZyKEsEtQQe59lUjp0pwMur6tiAN3sbVBH2CdSV3jI4SbUg6jaCwNFhwacqxomVN62/4ZBSN7&#10;xvjwdf2ZnFy82sSnNV02R6W6neZzCsJT4//Fb/daK/gYhbXhTDg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+rQ4wgAAANwAAAAPAAAAAAAAAAAAAAAAAJgCAABkcnMvZG93&#10;bnJldi54bWxQSwUGAAAAAAQABAD1AAAAhwMAAAAA&#10;" strokecolor="navy">
                        <v:fill r:id="rId12" o:title="Blaue Baumwolle" recolor="t" rotate="t" type="tile"/>
                      </v:oval>
                    </v:group>
                  </w:pict>
                </mc:Fallback>
              </mc:AlternateContent>
            </w:r>
            <w:r>
              <w:rPr>
                <w:sz w:val="22"/>
                <w:szCs w:val="22"/>
              </w:rPr>
              <w:t>A:                                 B:</w:t>
            </w:r>
          </w:p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E0E0E0"/>
            <w:vAlign w:val="center"/>
          </w:tcPr>
          <w:p w:rsidR="0047610F" w:rsidRPr="0004567F" w:rsidRDefault="0047610F" w:rsidP="00AA7F01">
            <w:pPr>
              <w:numPr>
                <w:ilvl w:val="0"/>
                <w:numId w:val="25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A</w:t>
            </w:r>
          </w:p>
        </w:tc>
        <w:tc>
          <w:tcPr>
            <w:tcW w:w="850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47610F" w:rsidRPr="0004567F" w:rsidTr="00AA7F01">
              <w:tc>
                <w:tcPr>
                  <w:tcW w:w="360" w:type="dxa"/>
                  <w:shd w:val="clear" w:color="auto" w:fill="FFFFFF" w:themeFill="background1"/>
                </w:tcPr>
                <w:p w:rsidR="0047610F" w:rsidRPr="0004567F" w:rsidRDefault="0047610F" w:rsidP="001C68E0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</w:tr>
      <w:tr w:rsidR="0047610F" w:rsidRPr="0004567F" w:rsidTr="00AA7F01">
        <w:trPr>
          <w:trHeight w:val="420"/>
        </w:trPr>
        <w:tc>
          <w:tcPr>
            <w:tcW w:w="5954" w:type="dxa"/>
            <w:vMerge/>
            <w:shd w:val="clear" w:color="auto" w:fill="auto"/>
          </w:tcPr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E0E0E0"/>
            <w:vAlign w:val="center"/>
          </w:tcPr>
          <w:p w:rsidR="0047610F" w:rsidRPr="0004567F" w:rsidRDefault="0047610F" w:rsidP="00AA7F01">
            <w:pPr>
              <w:numPr>
                <w:ilvl w:val="0"/>
                <w:numId w:val="25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B</w:t>
            </w:r>
          </w:p>
        </w:tc>
        <w:tc>
          <w:tcPr>
            <w:tcW w:w="850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47610F" w:rsidRPr="0004567F" w:rsidTr="00AA7F01">
              <w:tc>
                <w:tcPr>
                  <w:tcW w:w="360" w:type="dxa"/>
                  <w:shd w:val="clear" w:color="auto" w:fill="FFFFFF" w:themeFill="background1"/>
                </w:tcPr>
                <w:p w:rsidR="0047610F" w:rsidRPr="0004567F" w:rsidRDefault="0047610F" w:rsidP="001C68E0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</w:tr>
      <w:tr w:rsidR="0047610F" w:rsidRPr="0004567F" w:rsidTr="00AA7F01">
        <w:trPr>
          <w:trHeight w:val="420"/>
        </w:trPr>
        <w:tc>
          <w:tcPr>
            <w:tcW w:w="5954" w:type="dxa"/>
            <w:vMerge/>
            <w:shd w:val="clear" w:color="auto" w:fill="auto"/>
          </w:tcPr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  <w:tc>
          <w:tcPr>
            <w:tcW w:w="2268" w:type="dxa"/>
            <w:shd w:val="clear" w:color="auto" w:fill="E0E0E0"/>
            <w:vAlign w:val="center"/>
          </w:tcPr>
          <w:p w:rsidR="0047610F" w:rsidRPr="0004567F" w:rsidRDefault="0047610F" w:rsidP="00AA7F01">
            <w:pPr>
              <w:numPr>
                <w:ilvl w:val="0"/>
                <w:numId w:val="25"/>
              </w:numPr>
              <w:rPr>
                <w:sz w:val="22"/>
                <w:szCs w:val="22"/>
              </w:rPr>
            </w:pPr>
            <w:r w:rsidRPr="0004567F">
              <w:rPr>
                <w:sz w:val="22"/>
                <w:szCs w:val="22"/>
              </w:rPr>
              <w:t>egal</w:t>
            </w:r>
          </w:p>
        </w:tc>
        <w:tc>
          <w:tcPr>
            <w:tcW w:w="850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7"/>
            </w:tblGrid>
            <w:tr w:rsidR="0047610F" w:rsidRPr="0004567F" w:rsidTr="001C68E0">
              <w:tc>
                <w:tcPr>
                  <w:tcW w:w="360" w:type="dxa"/>
                  <w:shd w:val="clear" w:color="auto" w:fill="E6E6E6"/>
                </w:tcPr>
                <w:p w:rsidR="0047610F" w:rsidRPr="0004567F" w:rsidRDefault="00AA7F01" w:rsidP="001C68E0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47610F" w:rsidRPr="0004567F" w:rsidRDefault="0047610F" w:rsidP="001C68E0">
            <w:pPr>
              <w:rPr>
                <w:sz w:val="22"/>
                <w:szCs w:val="22"/>
              </w:rPr>
            </w:pPr>
          </w:p>
        </w:tc>
      </w:tr>
    </w:tbl>
    <w:p w:rsidR="0047610F" w:rsidRDefault="0047610F" w:rsidP="0047610F">
      <w:pPr>
        <w:pStyle w:val="Aufgabentext"/>
        <w:spacing w:after="0"/>
      </w:pPr>
    </w:p>
    <w:p w:rsidR="00F54EC0" w:rsidRPr="00F54EC0" w:rsidRDefault="0047610F" w:rsidP="00F54EC0">
      <w:pPr>
        <w:pStyle w:val="Aufgabentext"/>
        <w:spacing w:after="0"/>
        <w:rPr>
          <w:b/>
          <w:sz w:val="20"/>
          <w:szCs w:val="20"/>
        </w:rPr>
      </w:pPr>
      <w:r w:rsidRPr="00F52C39">
        <w:rPr>
          <w:b/>
        </w:rPr>
        <w:t>A</w:t>
      </w:r>
      <w:r>
        <w:rPr>
          <w:b/>
        </w:rPr>
        <w:t>ufgabe 2</w:t>
      </w:r>
      <w:r w:rsidRPr="00F52C39">
        <w:rPr>
          <w:b/>
        </w:rPr>
        <w:t>:</w:t>
      </w:r>
      <w:r w:rsidR="00F54EC0" w:rsidRPr="00F54EC0">
        <w:rPr>
          <w:b/>
          <w:sz w:val="20"/>
          <w:szCs w:val="20"/>
        </w:rPr>
        <w:t xml:space="preserve"> </w:t>
      </w:r>
    </w:p>
    <w:p w:rsidR="0047610F" w:rsidRDefault="0047610F" w:rsidP="0047610F">
      <w:pPr>
        <w:spacing w:after="120"/>
        <w:rPr>
          <w:sz w:val="22"/>
          <w:szCs w:val="22"/>
        </w:rPr>
      </w:pPr>
      <w:r>
        <w:rPr>
          <w:sz w:val="22"/>
          <w:szCs w:val="22"/>
        </w:rPr>
        <w:t>Färben Sie das Würfelnetz so, dass sich beim Würfeln mit dem zusammengebauten Würfel die folgenden Wahrscheinlichkeiten ergeben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55"/>
        <w:gridCol w:w="2956"/>
        <w:gridCol w:w="3227"/>
      </w:tblGrid>
      <w:tr w:rsidR="007A59DD" w:rsidRPr="00791066" w:rsidTr="00E0008F">
        <w:trPr>
          <w:trHeight w:val="883"/>
        </w:trPr>
        <w:tc>
          <w:tcPr>
            <w:tcW w:w="2955" w:type="dxa"/>
            <w:vMerge w:val="restart"/>
            <w:shd w:val="clear" w:color="auto" w:fill="auto"/>
            <w:vAlign w:val="center"/>
          </w:tcPr>
          <w:p w:rsidR="007A59DD" w:rsidRPr="00791066" w:rsidRDefault="007A59DD" w:rsidP="001C68E0">
            <w:pPr>
              <w:rPr>
                <w:sz w:val="22"/>
                <w:szCs w:val="22"/>
              </w:rPr>
            </w:pPr>
            <w:r w:rsidRPr="007A59DD">
              <w:rPr>
                <w:noProof/>
                <w:sz w:val="22"/>
                <w:szCs w:val="22"/>
              </w:rPr>
              <w:drawing>
                <wp:inline distT="0" distB="0" distL="0" distR="0" wp14:anchorId="05F7401A" wp14:editId="40A16FF4">
                  <wp:extent cx="1605600" cy="1051200"/>
                  <wp:effectExtent l="0" t="0" r="0" b="0"/>
                  <wp:docPr id="557" name="Grafik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600" cy="105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56" w:type="dxa"/>
            <w:vMerge w:val="restart"/>
            <w:shd w:val="clear" w:color="auto" w:fill="auto"/>
            <w:vAlign w:val="center"/>
          </w:tcPr>
          <w:p w:rsidR="007A59DD" w:rsidRDefault="007A59DD" w:rsidP="007A59D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rot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1" type="#_x0000_t75" style="width:12.1pt;height:29.4pt" o:ole="">
                  <v:imagedata r:id="rId14" o:title=""/>
                </v:shape>
                <o:OLEObject Type="Embed" ProgID="Equation.DSMT4" ShapeID="_x0000_i1031" DrawAspect="Content" ObjectID="_1646207585" r:id="rId31"/>
              </w:object>
            </w:r>
          </w:p>
          <w:p w:rsidR="007A59DD" w:rsidRPr="00791066" w:rsidRDefault="007A59DD" w:rsidP="007A59D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gelb) = P(blau)</w:t>
            </w:r>
          </w:p>
        </w:tc>
        <w:tc>
          <w:tcPr>
            <w:tcW w:w="3227" w:type="dxa"/>
            <w:shd w:val="clear" w:color="auto" w:fill="E0E0E0"/>
            <w:vAlign w:val="center"/>
          </w:tcPr>
          <w:p w:rsidR="007A59DD" w:rsidRPr="00791066" w:rsidRDefault="007A59DD" w:rsidP="001C68E0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andelt es sich um einen Laplace-Würfel?</w:t>
            </w:r>
          </w:p>
        </w:tc>
      </w:tr>
      <w:tr w:rsidR="007A59DD" w:rsidRPr="00791066" w:rsidTr="00E0008F">
        <w:trPr>
          <w:trHeight w:val="454"/>
        </w:trPr>
        <w:tc>
          <w:tcPr>
            <w:tcW w:w="295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59DD" w:rsidRPr="00791066" w:rsidRDefault="007A59DD" w:rsidP="001C68E0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</w:p>
        </w:tc>
        <w:tc>
          <w:tcPr>
            <w:tcW w:w="2956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A59DD" w:rsidRPr="00791066" w:rsidRDefault="007A59DD" w:rsidP="001C68E0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</w:p>
        </w:tc>
        <w:tc>
          <w:tcPr>
            <w:tcW w:w="3227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42"/>
              <w:gridCol w:w="1443"/>
            </w:tblGrid>
            <w:tr w:rsidR="007A59DD" w:rsidRPr="00791066" w:rsidTr="00AA7F01"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7A59DD" w:rsidRPr="00791066" w:rsidRDefault="007A59DD" w:rsidP="001C68E0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7A59DD" w:rsidRPr="00791066" w:rsidRDefault="007A59DD" w:rsidP="001C68E0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nein</w:t>
                  </w:r>
                </w:p>
              </w:tc>
            </w:tr>
          </w:tbl>
          <w:p w:rsidR="007A59DD" w:rsidRPr="00791066" w:rsidRDefault="007A59DD" w:rsidP="001C68E0">
            <w:pPr>
              <w:spacing w:before="60" w:line="340" w:lineRule="atLeast"/>
              <w:rPr>
                <w:sz w:val="22"/>
                <w:szCs w:val="22"/>
              </w:rPr>
            </w:pPr>
          </w:p>
        </w:tc>
      </w:tr>
    </w:tbl>
    <w:p w:rsidR="0047610F" w:rsidRDefault="0047610F" w:rsidP="0047610F">
      <w:pPr>
        <w:pStyle w:val="Aufgabentext"/>
        <w:spacing w:after="0"/>
        <w:rPr>
          <w:b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3240"/>
      </w:tblGrid>
      <w:tr w:rsidR="0047610F" w:rsidRPr="00791066" w:rsidTr="001C68E0">
        <w:tc>
          <w:tcPr>
            <w:tcW w:w="9288" w:type="dxa"/>
            <w:gridSpan w:val="2"/>
            <w:shd w:val="clear" w:color="auto" w:fill="auto"/>
          </w:tcPr>
          <w:p w:rsidR="00F54EC0" w:rsidRPr="00F54EC0" w:rsidRDefault="0047610F" w:rsidP="00F54EC0">
            <w:pPr>
              <w:pStyle w:val="Aufgabentext"/>
              <w:spacing w:after="0"/>
              <w:rPr>
                <w:b/>
                <w:sz w:val="20"/>
                <w:szCs w:val="20"/>
              </w:rPr>
            </w:pPr>
            <w:r w:rsidRPr="00791066">
              <w:rPr>
                <w:b/>
              </w:rPr>
              <w:t xml:space="preserve">Aufgabe </w:t>
            </w:r>
            <w:r>
              <w:rPr>
                <w:b/>
              </w:rPr>
              <w:t>3</w:t>
            </w:r>
            <w:r w:rsidRPr="00791066">
              <w:rPr>
                <w:b/>
              </w:rPr>
              <w:t>:</w:t>
            </w:r>
            <w:r w:rsidR="00F54EC0" w:rsidRPr="00F54EC0">
              <w:rPr>
                <w:b/>
                <w:sz w:val="20"/>
                <w:szCs w:val="20"/>
              </w:rPr>
              <w:t xml:space="preserve"> </w:t>
            </w:r>
          </w:p>
          <w:p w:rsidR="0047610F" w:rsidRPr="00791066" w:rsidRDefault="0047610F" w:rsidP="001C68E0">
            <w:pPr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geben ist ein Laplace-Würfel.</w:t>
            </w:r>
            <w:r>
              <w:rPr>
                <w:sz w:val="22"/>
                <w:szCs w:val="22"/>
              </w:rPr>
              <w:br/>
              <w:t>Geben Sie die Wahrscheinlichkeit für folgende Ereignisse an</w:t>
            </w:r>
            <w:r w:rsidRPr="00791066">
              <w:rPr>
                <w:sz w:val="22"/>
                <w:szCs w:val="22"/>
              </w:rPr>
              <w:t>.</w:t>
            </w:r>
          </w:p>
        </w:tc>
      </w:tr>
      <w:tr w:rsidR="0047610F" w:rsidRPr="00791066" w:rsidTr="001C68E0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47610F" w:rsidRPr="00791066" w:rsidRDefault="0047610F" w:rsidP="00AA7F01">
            <w:pPr>
              <w:numPr>
                <w:ilvl w:val="0"/>
                <w:numId w:val="2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die Zahl 6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47610F" w:rsidRPr="00791066" w:rsidRDefault="00AA7F01" w:rsidP="00AA7F01">
            <w:pPr>
              <w:numPr>
                <w:ilvl w:val="0"/>
                <w:numId w:val="26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6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2" type="#_x0000_t75" style="width:12.1pt;height:29.4pt" o:ole="">
                  <v:imagedata r:id="rId18" o:title=""/>
                </v:shape>
                <o:OLEObject Type="Embed" ProgID="Equation.DSMT4" ShapeID="_x0000_i1032" DrawAspect="Content" ObjectID="_1646207586" r:id="rId32"/>
              </w:object>
            </w:r>
          </w:p>
        </w:tc>
      </w:tr>
      <w:tr w:rsidR="0047610F" w:rsidRPr="00791066" w:rsidTr="001C68E0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47610F" w:rsidRPr="00791066" w:rsidRDefault="0047610F" w:rsidP="00AA7F01">
            <w:pPr>
              <w:numPr>
                <w:ilvl w:val="0"/>
                <w:numId w:val="2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eine 1, 2 oder 3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47610F" w:rsidRPr="00791066" w:rsidRDefault="00AA7F01" w:rsidP="00AA7F01">
            <w:pPr>
              <w:numPr>
                <w:ilvl w:val="0"/>
                <w:numId w:val="26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1,2,3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3" type="#_x0000_t75" style="width:12.1pt;height:29.4pt" o:ole="">
                  <v:imagedata r:id="rId24" o:title=""/>
                </v:shape>
                <o:OLEObject Type="Embed" ProgID="Equation.DSMT4" ShapeID="_x0000_i1033" DrawAspect="Content" ObjectID="_1646207587" r:id="rId33"/>
              </w:object>
            </w:r>
          </w:p>
        </w:tc>
      </w:tr>
      <w:tr w:rsidR="0047610F" w:rsidRPr="00791066" w:rsidTr="001C68E0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47610F" w:rsidRDefault="0047610F" w:rsidP="00AA7F01">
            <w:pPr>
              <w:numPr>
                <w:ilvl w:val="0"/>
                <w:numId w:val="2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s wird keine 5 gewürfelt.</w:t>
            </w:r>
          </w:p>
        </w:tc>
        <w:tc>
          <w:tcPr>
            <w:tcW w:w="3240" w:type="dxa"/>
            <w:shd w:val="clear" w:color="auto" w:fill="E0E0E0"/>
            <w:vAlign w:val="center"/>
          </w:tcPr>
          <w:p w:rsidR="0047610F" w:rsidRPr="00791066" w:rsidRDefault="00AA7F01" w:rsidP="00AA7F01">
            <w:pPr>
              <w:numPr>
                <w:ilvl w:val="0"/>
                <w:numId w:val="26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keine 5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4" type="#_x0000_t75" style="width:12.1pt;height:29.4pt" o:ole="">
                  <v:imagedata r:id="rId34" o:title=""/>
                </v:shape>
                <o:OLEObject Type="Embed" ProgID="Equation.DSMT4" ShapeID="_x0000_i1034" DrawAspect="Content" ObjectID="_1646207588" r:id="rId35"/>
              </w:object>
            </w:r>
          </w:p>
        </w:tc>
      </w:tr>
      <w:tr w:rsidR="0047610F" w:rsidRPr="00791066" w:rsidTr="001C68E0">
        <w:trPr>
          <w:trHeight w:val="454"/>
        </w:trPr>
        <w:tc>
          <w:tcPr>
            <w:tcW w:w="60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7610F" w:rsidRDefault="0047610F" w:rsidP="00AA7F01">
            <w:pPr>
              <w:numPr>
                <w:ilvl w:val="0"/>
                <w:numId w:val="2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s wird eine gerade Zahl gewürfelt. </w:t>
            </w:r>
          </w:p>
        </w:tc>
        <w:tc>
          <w:tcPr>
            <w:tcW w:w="3240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47610F" w:rsidRPr="00791066" w:rsidRDefault="00AA7F01" w:rsidP="00A711DD">
            <w:pPr>
              <w:numPr>
                <w:ilvl w:val="0"/>
                <w:numId w:val="26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711DD">
              <w:rPr>
                <w:sz w:val="22"/>
                <w:szCs w:val="22"/>
              </w:rPr>
              <w:t>2,4,6</w:t>
            </w:r>
            <w:r>
              <w:rPr>
                <w:sz w:val="22"/>
                <w:szCs w:val="22"/>
              </w:rPr>
              <w:t xml:space="preserve">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5" type="#_x0000_t75" style="width:12.1pt;height:29.4pt" o:ole="">
                  <v:imagedata r:id="rId24" o:title=""/>
                </v:shape>
                <o:OLEObject Type="Embed" ProgID="Equation.DSMT4" ShapeID="_x0000_i1035" DrawAspect="Content" ObjectID="_1646207589" r:id="rId36"/>
              </w:object>
            </w:r>
          </w:p>
        </w:tc>
      </w:tr>
    </w:tbl>
    <w:p w:rsidR="0047610F" w:rsidRDefault="0047610F" w:rsidP="0047610F">
      <w:pPr>
        <w:pStyle w:val="Aufgabentext"/>
        <w:spacing w:after="0"/>
        <w:rPr>
          <w:b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268"/>
        <w:gridCol w:w="2127"/>
        <w:gridCol w:w="2409"/>
        <w:gridCol w:w="2334"/>
      </w:tblGrid>
      <w:tr w:rsidR="0047610F" w:rsidRPr="00791066" w:rsidTr="001C68E0">
        <w:tc>
          <w:tcPr>
            <w:tcW w:w="9138" w:type="dxa"/>
            <w:gridSpan w:val="4"/>
            <w:shd w:val="clear" w:color="auto" w:fill="auto"/>
          </w:tcPr>
          <w:p w:rsidR="00F54EC0" w:rsidRPr="00F54EC0" w:rsidRDefault="0047610F" w:rsidP="00F54EC0">
            <w:pPr>
              <w:pStyle w:val="Aufgabentext"/>
              <w:spacing w:after="0"/>
              <w:rPr>
                <w:b/>
                <w:sz w:val="20"/>
                <w:szCs w:val="20"/>
              </w:rPr>
            </w:pPr>
            <w:r w:rsidRPr="00791066">
              <w:rPr>
                <w:b/>
              </w:rPr>
              <w:t xml:space="preserve">Aufgabe </w:t>
            </w:r>
            <w:r>
              <w:rPr>
                <w:b/>
              </w:rPr>
              <w:t>4</w:t>
            </w:r>
            <w:r w:rsidRPr="00791066">
              <w:rPr>
                <w:b/>
              </w:rPr>
              <w:t>:</w:t>
            </w:r>
            <w:r w:rsidR="00F54EC0" w:rsidRPr="00F54EC0">
              <w:rPr>
                <w:b/>
                <w:sz w:val="20"/>
                <w:szCs w:val="20"/>
              </w:rPr>
              <w:t xml:space="preserve"> </w:t>
            </w:r>
          </w:p>
          <w:p w:rsidR="0047610F" w:rsidRPr="00791066" w:rsidRDefault="009519AE" w:rsidP="00A711DD">
            <w:pPr>
              <w:spacing w:after="120"/>
              <w:rPr>
                <w:sz w:val="22"/>
                <w:szCs w:val="22"/>
              </w:rPr>
            </w:pPr>
            <w:bookmarkStart w:id="1" w:name="_GoBack"/>
            <w:bookmarkEnd w:id="1"/>
            <w:r>
              <w:rPr>
                <w:sz w:val="22"/>
                <w:szCs w:val="22"/>
              </w:rPr>
              <w:t>Gegeben sind folgende Glücksräder</w:t>
            </w:r>
            <w:r w:rsidRPr="00791066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Es wird ein Glücksrad gedreht. Ergänzen Sie zu den gegebenen Wahrscheinlichkeiten die passende Farbe.</w:t>
            </w:r>
          </w:p>
        </w:tc>
      </w:tr>
      <w:tr w:rsidR="0047610F" w:rsidRPr="00791066" w:rsidTr="001C68E0">
        <w:trPr>
          <w:trHeight w:val="1045"/>
        </w:trPr>
        <w:tc>
          <w:tcPr>
            <w:tcW w:w="4395" w:type="dxa"/>
            <w:gridSpan w:val="2"/>
            <w:vMerge w:val="restart"/>
            <w:shd w:val="clear" w:color="auto" w:fill="auto"/>
            <w:vAlign w:val="center"/>
          </w:tcPr>
          <w:p w:rsidR="0047610F" w:rsidRPr="00791066" w:rsidRDefault="009519AE" w:rsidP="001C68E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FAD1676" wp14:editId="5E439205">
                      <wp:simplePos x="0" y="0"/>
                      <wp:positionH relativeFrom="column">
                        <wp:posOffset>1661795</wp:posOffset>
                      </wp:positionH>
                      <wp:positionV relativeFrom="paragraph">
                        <wp:posOffset>19050</wp:posOffset>
                      </wp:positionV>
                      <wp:extent cx="209550" cy="257175"/>
                      <wp:effectExtent l="19050" t="19050" r="57150" b="47625"/>
                      <wp:wrapNone/>
                      <wp:docPr id="3" name="Gerade Verbindung mit Pfei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25717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B5D0848" id="Gerade Verbindung mit Pfeil 3" o:spid="_x0000_s1026" type="#_x0000_t32" style="position:absolute;margin-left:130.85pt;margin-top:1.5pt;width:16.5pt;height:20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" strokecolor="black [3213]" strokeweight="3pt">
                      <v:stroke endarrow="block" joinstyle="miter"/>
                    </v:shape>
                  </w:pict>
                </mc:Fallback>
              </mc:AlternateContent>
            </w:r>
            <w:r w:rsidR="00AA7F01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CEF6D73" wp14:editId="584686E7">
                      <wp:simplePos x="0" y="0"/>
                      <wp:positionH relativeFrom="column">
                        <wp:posOffset>219075</wp:posOffset>
                      </wp:positionH>
                      <wp:positionV relativeFrom="paragraph">
                        <wp:posOffset>100965</wp:posOffset>
                      </wp:positionV>
                      <wp:extent cx="209550" cy="257175"/>
                      <wp:effectExtent l="19050" t="19050" r="57150" b="47625"/>
                      <wp:wrapNone/>
                      <wp:docPr id="556" name="Gerade Verbindung mit Pfeil 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25717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66845A20" id="Gerade Verbindung mit Pfeil 556" o:spid="_x0000_s1026" type="#_x0000_t32" style="position:absolute;margin-left:17.25pt;margin-top:7.95pt;width:16.5pt;height:20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" strokecolor="black [3213]" strokeweight="3pt">
                      <v:stroke endarrow="block" joinstyle="miter"/>
                    </v:shape>
                  </w:pict>
                </mc:Fallback>
              </mc:AlternateContent>
            </w:r>
            <w:r w:rsidR="0047610F" w:rsidRPr="00527BD9">
              <w:rPr>
                <w:noProof/>
                <w:sz w:val="22"/>
                <w:szCs w:val="22"/>
              </w:rPr>
              <w:drawing>
                <wp:inline distT="0" distB="0" distL="0" distR="0" wp14:anchorId="63368512" wp14:editId="3D9BDF1A">
                  <wp:extent cx="1195200" cy="1170000"/>
                  <wp:effectExtent l="0" t="0" r="5080" b="0"/>
                  <wp:docPr id="550" name="Grafik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5200" cy="117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7610F">
              <w:rPr>
                <w:sz w:val="22"/>
                <w:szCs w:val="22"/>
              </w:rPr>
              <w:t xml:space="preserve">    </w:t>
            </w:r>
            <w:r w:rsidR="0047610F" w:rsidRPr="00122114">
              <w:rPr>
                <w:noProof/>
                <w:sz w:val="22"/>
                <w:szCs w:val="22"/>
              </w:rPr>
              <w:drawing>
                <wp:inline distT="0" distB="0" distL="0" distR="0" wp14:anchorId="1FCAC0F0" wp14:editId="40587E85">
                  <wp:extent cx="1224000" cy="1177200"/>
                  <wp:effectExtent l="0" t="0" r="0" b="4445"/>
                  <wp:docPr id="551" name="Grafik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4000" cy="117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  <w:shd w:val="clear" w:color="auto" w:fill="E0E0E0"/>
            <w:vAlign w:val="center"/>
          </w:tcPr>
          <w:p w:rsidR="0047610F" w:rsidRPr="00791066" w:rsidRDefault="0047610F" w:rsidP="00AA7F01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A7F01">
              <w:rPr>
                <w:sz w:val="22"/>
                <w:szCs w:val="22"/>
              </w:rPr>
              <w:t>blau</w:t>
            </w:r>
            <w:r>
              <w:rPr>
                <w:sz w:val="22"/>
                <w:szCs w:val="22"/>
              </w:rPr>
              <w:t xml:space="preserve">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6" type="#_x0000_t75" style="width:12.1pt;height:29.4pt" o:ole="">
                  <v:imagedata r:id="rId18" o:title=""/>
                </v:shape>
                <o:OLEObject Type="Embed" ProgID="Equation.DSMT4" ShapeID="_x0000_i1036" DrawAspect="Content" ObjectID="_1646207590" r:id="rId37"/>
              </w:object>
            </w:r>
          </w:p>
        </w:tc>
        <w:tc>
          <w:tcPr>
            <w:tcW w:w="2334" w:type="dxa"/>
            <w:shd w:val="clear" w:color="auto" w:fill="E0E0E0"/>
            <w:vAlign w:val="center"/>
          </w:tcPr>
          <w:p w:rsidR="0047610F" w:rsidRPr="00791066" w:rsidRDefault="0047610F" w:rsidP="00AA7F01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A7F01">
              <w:rPr>
                <w:sz w:val="22"/>
                <w:szCs w:val="22"/>
              </w:rPr>
              <w:t>gelb</w:t>
            </w:r>
            <w:r>
              <w:rPr>
                <w:sz w:val="22"/>
                <w:szCs w:val="22"/>
              </w:rPr>
              <w:t xml:space="preserve">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7" type="#_x0000_t75" style="width:12.1pt;height:29.4pt" o:ole="">
                  <v:imagedata r:id="rId20" o:title=""/>
                </v:shape>
                <o:OLEObject Type="Embed" ProgID="Equation.DSMT4" ShapeID="_x0000_i1037" DrawAspect="Content" ObjectID="_1646207591" r:id="rId38"/>
              </w:object>
            </w:r>
          </w:p>
        </w:tc>
      </w:tr>
      <w:tr w:rsidR="0047610F" w:rsidRPr="00791066" w:rsidTr="001C68E0">
        <w:trPr>
          <w:trHeight w:val="454"/>
        </w:trPr>
        <w:tc>
          <w:tcPr>
            <w:tcW w:w="4395" w:type="dxa"/>
            <w:gridSpan w:val="2"/>
            <w:vMerge/>
            <w:shd w:val="clear" w:color="auto" w:fill="auto"/>
            <w:vAlign w:val="center"/>
          </w:tcPr>
          <w:p w:rsidR="0047610F" w:rsidRPr="00791066" w:rsidRDefault="0047610F" w:rsidP="001C68E0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auto" w:fill="E0E0E0"/>
            <w:vAlign w:val="center"/>
          </w:tcPr>
          <w:p w:rsidR="0047610F" w:rsidRPr="00791066" w:rsidRDefault="0047610F" w:rsidP="00AA7F01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A7F01">
              <w:rPr>
                <w:sz w:val="22"/>
                <w:szCs w:val="22"/>
              </w:rPr>
              <w:t>rot</w:t>
            </w:r>
            <w:r>
              <w:rPr>
                <w:sz w:val="22"/>
                <w:szCs w:val="22"/>
              </w:rPr>
              <w:t xml:space="preserve">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8" type="#_x0000_t75" style="width:12.1pt;height:29.4pt" o:ole="">
                  <v:imagedata r:id="rId22" o:title=""/>
                </v:shape>
                <o:OLEObject Type="Embed" ProgID="Equation.DSMT4" ShapeID="_x0000_i1038" DrawAspect="Content" ObjectID="_1646207592" r:id="rId39"/>
              </w:object>
            </w:r>
          </w:p>
        </w:tc>
        <w:tc>
          <w:tcPr>
            <w:tcW w:w="2334" w:type="dxa"/>
            <w:shd w:val="clear" w:color="auto" w:fill="E0E0E0"/>
            <w:vAlign w:val="center"/>
          </w:tcPr>
          <w:p w:rsidR="0047610F" w:rsidRPr="00791066" w:rsidRDefault="0047610F" w:rsidP="00AA7F01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A7F01">
              <w:rPr>
                <w:sz w:val="22"/>
                <w:szCs w:val="22"/>
              </w:rPr>
              <w:t>weiß</w:t>
            </w:r>
            <w:r>
              <w:rPr>
                <w:sz w:val="22"/>
                <w:szCs w:val="22"/>
              </w:rPr>
              <w:t xml:space="preserve">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39" type="#_x0000_t75" style="width:12.1pt;height:29.4pt" o:ole="">
                  <v:imagedata r:id="rId24" o:title=""/>
                </v:shape>
                <o:OLEObject Type="Embed" ProgID="Equation.DSMT4" ShapeID="_x0000_i1039" DrawAspect="Content" ObjectID="_1646207593" r:id="rId40"/>
              </w:object>
            </w:r>
          </w:p>
        </w:tc>
      </w:tr>
      <w:tr w:rsidR="0047610F" w:rsidRPr="00791066" w:rsidTr="001C68E0">
        <w:trPr>
          <w:trHeight w:val="454"/>
        </w:trPr>
        <w:tc>
          <w:tcPr>
            <w:tcW w:w="9138" w:type="dxa"/>
            <w:gridSpan w:val="4"/>
            <w:shd w:val="clear" w:color="auto" w:fill="auto"/>
            <w:vAlign w:val="center"/>
          </w:tcPr>
          <w:p w:rsidR="0047610F" w:rsidRPr="00791066" w:rsidRDefault="0047610F" w:rsidP="007A59DD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ormulieren Sie ein passendes Ereignis zu </w:t>
            </w:r>
            <w:r w:rsidR="007A59DD">
              <w:rPr>
                <w:sz w:val="22"/>
                <w:szCs w:val="22"/>
              </w:rPr>
              <w:t>folgenden</w:t>
            </w:r>
            <w:r>
              <w:rPr>
                <w:sz w:val="22"/>
                <w:szCs w:val="22"/>
              </w:rPr>
              <w:t xml:space="preserve"> Wahrscheinlichkeiten</w:t>
            </w:r>
            <w:r w:rsidR="007A59DD">
              <w:rPr>
                <w:sz w:val="22"/>
                <w:szCs w:val="22"/>
              </w:rPr>
              <w:t>.</w:t>
            </w:r>
          </w:p>
        </w:tc>
      </w:tr>
      <w:tr w:rsidR="0047610F" w:rsidRPr="00791066" w:rsidTr="00F54EC0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:rsidR="0047610F" w:rsidRPr="00122114" w:rsidRDefault="0047610F" w:rsidP="001C68E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(A) = </w:t>
            </w:r>
            <w:r w:rsidRPr="00383D6A">
              <w:rPr>
                <w:position w:val="-22"/>
                <w:sz w:val="22"/>
                <w:szCs w:val="22"/>
              </w:rPr>
              <w:object w:dxaOrig="240" w:dyaOrig="580">
                <v:shape id="_x0000_i1040" type="#_x0000_t75" style="width:12.1pt;height:29.4pt" o:ole="">
                  <v:imagedata r:id="rId26" o:title=""/>
                </v:shape>
                <o:OLEObject Type="Embed" ProgID="Equation.DSMT4" ShapeID="_x0000_i1040" DrawAspect="Content" ObjectID="_1646207594" r:id="rId41"/>
              </w:object>
            </w:r>
          </w:p>
        </w:tc>
        <w:tc>
          <w:tcPr>
            <w:tcW w:w="6870" w:type="dxa"/>
            <w:gridSpan w:val="3"/>
            <w:shd w:val="clear" w:color="auto" w:fill="E0E0E0"/>
            <w:vAlign w:val="center"/>
          </w:tcPr>
          <w:p w:rsidR="0047610F" w:rsidRPr="00791066" w:rsidRDefault="0047610F" w:rsidP="00AA7F01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: </w:t>
            </w:r>
            <w:r w:rsidR="00AA7F01">
              <w:rPr>
                <w:sz w:val="22"/>
                <w:szCs w:val="22"/>
              </w:rPr>
              <w:t>Der Pfeil zeigt auf grün.</w:t>
            </w:r>
          </w:p>
        </w:tc>
      </w:tr>
      <w:tr w:rsidR="0047610F" w:rsidRPr="00791066" w:rsidTr="00F54EC0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:rsidR="0047610F" w:rsidRDefault="0047610F" w:rsidP="00AA7F0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A7F01">
              <w:rPr>
                <w:sz w:val="22"/>
                <w:szCs w:val="22"/>
              </w:rPr>
              <w:t>B</w:t>
            </w:r>
            <w:r>
              <w:rPr>
                <w:sz w:val="22"/>
                <w:szCs w:val="22"/>
              </w:rPr>
              <w:t xml:space="preserve">) = </w:t>
            </w:r>
            <w:r w:rsidR="00AA7F01" w:rsidRPr="00383D6A">
              <w:rPr>
                <w:position w:val="-22"/>
                <w:sz w:val="22"/>
                <w:szCs w:val="22"/>
              </w:rPr>
              <w:object w:dxaOrig="240" w:dyaOrig="580">
                <v:shape id="_x0000_i1041" type="#_x0000_t75" style="width:12.1pt;height:29.4pt" o:ole="">
                  <v:imagedata r:id="rId42" o:title=""/>
                </v:shape>
                <o:OLEObject Type="Embed" ProgID="Equation.DSMT4" ShapeID="_x0000_i1041" DrawAspect="Content" ObjectID="_1646207595" r:id="rId43"/>
              </w:object>
            </w:r>
          </w:p>
        </w:tc>
        <w:tc>
          <w:tcPr>
            <w:tcW w:w="6870" w:type="dxa"/>
            <w:gridSpan w:val="3"/>
            <w:shd w:val="clear" w:color="auto" w:fill="E0E0E0"/>
            <w:vAlign w:val="center"/>
          </w:tcPr>
          <w:p w:rsidR="0047610F" w:rsidRPr="00791066" w:rsidRDefault="0047610F" w:rsidP="001C68E0">
            <w:p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:</w:t>
            </w:r>
            <w:r w:rsidR="00AA7F01">
              <w:rPr>
                <w:sz w:val="22"/>
                <w:szCs w:val="22"/>
              </w:rPr>
              <w:t xml:space="preserve"> Der Pfeil zeigt </w:t>
            </w:r>
            <w:r w:rsidR="00875B52">
              <w:rPr>
                <w:sz w:val="22"/>
                <w:szCs w:val="22"/>
              </w:rPr>
              <w:t xml:space="preserve">auf </w:t>
            </w:r>
            <w:r w:rsidR="00AA7F01">
              <w:rPr>
                <w:sz w:val="22"/>
                <w:szCs w:val="22"/>
              </w:rPr>
              <w:t xml:space="preserve">blau oder weiß </w:t>
            </w:r>
            <w:r w:rsidR="00875B52">
              <w:rPr>
                <w:sz w:val="22"/>
                <w:szCs w:val="22"/>
              </w:rPr>
              <w:br/>
            </w:r>
            <w:r w:rsidR="00AA7F01">
              <w:rPr>
                <w:sz w:val="22"/>
                <w:szCs w:val="22"/>
              </w:rPr>
              <w:t>bzw. der Pfeil zeigt nicht auf rot.</w:t>
            </w:r>
          </w:p>
        </w:tc>
      </w:tr>
    </w:tbl>
    <w:p w:rsidR="0047610F" w:rsidRPr="00F54EC0" w:rsidRDefault="0047610F" w:rsidP="0047610F">
      <w:pPr>
        <w:rPr>
          <w:rFonts w:cs="Arial"/>
          <w:b/>
          <w:bCs/>
          <w:sz w:val="2"/>
          <w:szCs w:val="2"/>
        </w:rPr>
      </w:pPr>
    </w:p>
    <w:sectPr w:rsidR="0047610F" w:rsidRPr="00F54EC0" w:rsidSect="009833DA">
      <w:headerReference w:type="default" r:id="rId44"/>
      <w:pgSz w:w="11906" w:h="16838"/>
      <w:pgMar w:top="1417" w:right="1351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4C1" w:rsidRDefault="007864C1">
      <w:r>
        <w:separator/>
      </w:r>
    </w:p>
  </w:endnote>
  <w:endnote w:type="continuationSeparator" w:id="0">
    <w:p w:rsidR="007864C1" w:rsidRDefault="00786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4C1" w:rsidRDefault="007864C1">
      <w:r>
        <w:separator/>
      </w:r>
    </w:p>
  </w:footnote>
  <w:footnote w:type="continuationSeparator" w:id="0">
    <w:p w:rsidR="007864C1" w:rsidRDefault="007864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4F7" w:rsidRDefault="00656557" w:rsidP="000956BE">
    <w:pPr>
      <w:pStyle w:val="Kopfzeile"/>
    </w:pPr>
    <w:r>
      <w:rPr>
        <w:szCs w:val="18"/>
      </w:rPr>
      <w:t>2BFS</w:t>
    </w:r>
    <w:r w:rsidR="002754F7" w:rsidRPr="00AC0DFE">
      <w:rPr>
        <w:szCs w:val="18"/>
      </w:rPr>
      <w:t xml:space="preserve"> </w:t>
    </w:r>
    <w:r w:rsidR="002754F7" w:rsidRPr="00262EA4">
      <w:rPr>
        <w:rFonts w:cs="Arial"/>
        <w:szCs w:val="18"/>
      </w:rPr>
      <w:t>•</w:t>
    </w:r>
    <w:r w:rsidR="002754F7">
      <w:rPr>
        <w:rFonts w:cs="Arial"/>
        <w:szCs w:val="18"/>
      </w:rPr>
      <w:t xml:space="preserve"> </w:t>
    </w:r>
    <w:proofErr w:type="spellStart"/>
    <w:r w:rsidR="002754F7" w:rsidRPr="00804DE7">
      <w:rPr>
        <w:rFonts w:cs="Arial"/>
        <w:b/>
        <w:szCs w:val="18"/>
      </w:rPr>
      <w:t>RE</w:t>
    </w:r>
    <w:r w:rsidR="002754F7">
      <w:rPr>
        <w:rFonts w:cs="Arial"/>
        <w:szCs w:val="18"/>
      </w:rPr>
      <w:t>gelmäßig</w:t>
    </w:r>
    <w:proofErr w:type="spellEnd"/>
    <w:r w:rsidR="002754F7">
      <w:rPr>
        <w:rFonts w:cs="Arial"/>
        <w:szCs w:val="18"/>
      </w:rPr>
      <w:t xml:space="preserve"> </w:t>
    </w:r>
    <w:r w:rsidR="002754F7" w:rsidRPr="00804DE7">
      <w:rPr>
        <w:rFonts w:cs="Arial"/>
        <w:b/>
        <w:szCs w:val="18"/>
      </w:rPr>
      <w:t>W</w:t>
    </w:r>
    <w:r w:rsidR="002754F7">
      <w:rPr>
        <w:rFonts w:cs="Arial"/>
        <w:szCs w:val="18"/>
      </w:rPr>
      <w:t xml:space="preserve">iederholen und </w:t>
    </w:r>
    <w:proofErr w:type="spellStart"/>
    <w:r w:rsidR="002754F7" w:rsidRPr="00804DE7">
      <w:rPr>
        <w:rFonts w:cs="Arial"/>
        <w:b/>
        <w:szCs w:val="18"/>
      </w:rPr>
      <w:t>UE</w:t>
    </w:r>
    <w:r w:rsidR="002754F7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3058E"/>
    <w:multiLevelType w:val="hybridMultilevel"/>
    <w:tmpl w:val="8314121E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A56EE6"/>
    <w:multiLevelType w:val="hybridMultilevel"/>
    <w:tmpl w:val="931AEEB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AF6DEB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181441"/>
    <w:multiLevelType w:val="hybridMultilevel"/>
    <w:tmpl w:val="88B6277C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5B7246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79D0F15"/>
    <w:multiLevelType w:val="hybridMultilevel"/>
    <w:tmpl w:val="8F3C5B1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9E4810"/>
    <w:multiLevelType w:val="hybridMultilevel"/>
    <w:tmpl w:val="8B9450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691DF1"/>
    <w:multiLevelType w:val="hybridMultilevel"/>
    <w:tmpl w:val="FC828D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EC4CE3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387990"/>
    <w:multiLevelType w:val="hybridMultilevel"/>
    <w:tmpl w:val="CE2C1A30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4F002B"/>
    <w:multiLevelType w:val="hybridMultilevel"/>
    <w:tmpl w:val="20DC1ACE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8711347"/>
    <w:multiLevelType w:val="hybridMultilevel"/>
    <w:tmpl w:val="585E9176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BE90EE1"/>
    <w:multiLevelType w:val="hybridMultilevel"/>
    <w:tmpl w:val="08FC264C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E8363B9"/>
    <w:multiLevelType w:val="hybridMultilevel"/>
    <w:tmpl w:val="80665F96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24F7FA1"/>
    <w:multiLevelType w:val="hybridMultilevel"/>
    <w:tmpl w:val="4BD0D888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BD3853"/>
    <w:multiLevelType w:val="hybridMultilevel"/>
    <w:tmpl w:val="269A4012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F775939"/>
    <w:multiLevelType w:val="hybridMultilevel"/>
    <w:tmpl w:val="FC828D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2CE5EFC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AA81CF3"/>
    <w:multiLevelType w:val="multilevel"/>
    <w:tmpl w:val="80665F96"/>
    <w:lvl w:ilvl="0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BF0E95"/>
    <w:multiLevelType w:val="hybridMultilevel"/>
    <w:tmpl w:val="4B70588C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7403D8B"/>
    <w:multiLevelType w:val="hybridMultilevel"/>
    <w:tmpl w:val="9C42230A"/>
    <w:lvl w:ilvl="0" w:tplc="1BEC7D94">
      <w:start w:val="3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A7C7271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F914B87"/>
    <w:multiLevelType w:val="hybridMultilevel"/>
    <w:tmpl w:val="7BEEC00A"/>
    <w:lvl w:ilvl="0" w:tplc="9C68DA48">
      <w:start w:val="2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7E447E2"/>
    <w:multiLevelType w:val="hybridMultilevel"/>
    <w:tmpl w:val="F74241A4"/>
    <w:lvl w:ilvl="0" w:tplc="D6F86B96">
      <w:start w:val="4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B2809FF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C7744FA"/>
    <w:multiLevelType w:val="hybridMultilevel"/>
    <w:tmpl w:val="C63CA074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4D272D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6"/>
  </w:num>
  <w:num w:numId="2">
    <w:abstractNumId w:val="13"/>
  </w:num>
  <w:num w:numId="3">
    <w:abstractNumId w:val="25"/>
  </w:num>
  <w:num w:numId="4">
    <w:abstractNumId w:val="1"/>
  </w:num>
  <w:num w:numId="5">
    <w:abstractNumId w:val="18"/>
  </w:num>
  <w:num w:numId="6">
    <w:abstractNumId w:val="19"/>
  </w:num>
  <w:num w:numId="7">
    <w:abstractNumId w:val="11"/>
  </w:num>
  <w:num w:numId="8">
    <w:abstractNumId w:val="3"/>
  </w:num>
  <w:num w:numId="9">
    <w:abstractNumId w:val="10"/>
  </w:num>
  <w:num w:numId="10">
    <w:abstractNumId w:val="2"/>
  </w:num>
  <w:num w:numId="11">
    <w:abstractNumId w:val="24"/>
  </w:num>
  <w:num w:numId="12">
    <w:abstractNumId w:val="5"/>
  </w:num>
  <w:num w:numId="13">
    <w:abstractNumId w:val="4"/>
  </w:num>
  <w:num w:numId="14">
    <w:abstractNumId w:val="0"/>
  </w:num>
  <w:num w:numId="15">
    <w:abstractNumId w:val="20"/>
  </w:num>
  <w:num w:numId="16">
    <w:abstractNumId w:val="22"/>
  </w:num>
  <w:num w:numId="17">
    <w:abstractNumId w:val="23"/>
  </w:num>
  <w:num w:numId="18">
    <w:abstractNumId w:val="9"/>
  </w:num>
  <w:num w:numId="19">
    <w:abstractNumId w:val="6"/>
  </w:num>
  <w:num w:numId="20">
    <w:abstractNumId w:val="15"/>
  </w:num>
  <w:num w:numId="21">
    <w:abstractNumId w:val="12"/>
  </w:num>
  <w:num w:numId="22">
    <w:abstractNumId w:val="26"/>
  </w:num>
  <w:num w:numId="23">
    <w:abstractNumId w:val="8"/>
  </w:num>
  <w:num w:numId="24">
    <w:abstractNumId w:val="14"/>
  </w:num>
  <w:num w:numId="25">
    <w:abstractNumId w:val="21"/>
  </w:num>
  <w:num w:numId="26">
    <w:abstractNumId w:val="7"/>
  </w:num>
  <w:num w:numId="27">
    <w:abstractNumId w:val="1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DD7"/>
    <w:rsid w:val="00001608"/>
    <w:rsid w:val="00011AB1"/>
    <w:rsid w:val="00016CFD"/>
    <w:rsid w:val="000205A0"/>
    <w:rsid w:val="0002192B"/>
    <w:rsid w:val="00023A40"/>
    <w:rsid w:val="000244CD"/>
    <w:rsid w:val="00026955"/>
    <w:rsid w:val="0003699E"/>
    <w:rsid w:val="00046761"/>
    <w:rsid w:val="00050DAF"/>
    <w:rsid w:val="00060DF1"/>
    <w:rsid w:val="00061BEA"/>
    <w:rsid w:val="00064DEA"/>
    <w:rsid w:val="00066DCD"/>
    <w:rsid w:val="000671FC"/>
    <w:rsid w:val="000928BA"/>
    <w:rsid w:val="000956BE"/>
    <w:rsid w:val="00096172"/>
    <w:rsid w:val="000966AD"/>
    <w:rsid w:val="000A1002"/>
    <w:rsid w:val="000A3955"/>
    <w:rsid w:val="000B33EA"/>
    <w:rsid w:val="000C012D"/>
    <w:rsid w:val="000D5A14"/>
    <w:rsid w:val="000D6890"/>
    <w:rsid w:val="000D6902"/>
    <w:rsid w:val="000E0B1F"/>
    <w:rsid w:val="000E5ACD"/>
    <w:rsid w:val="000E7C03"/>
    <w:rsid w:val="000F4E60"/>
    <w:rsid w:val="000F515A"/>
    <w:rsid w:val="00102574"/>
    <w:rsid w:val="00103FE0"/>
    <w:rsid w:val="001042EB"/>
    <w:rsid w:val="00105707"/>
    <w:rsid w:val="00112FBC"/>
    <w:rsid w:val="00122114"/>
    <w:rsid w:val="00124290"/>
    <w:rsid w:val="00132CAF"/>
    <w:rsid w:val="00136287"/>
    <w:rsid w:val="00155E67"/>
    <w:rsid w:val="00161902"/>
    <w:rsid w:val="001662DD"/>
    <w:rsid w:val="0016642D"/>
    <w:rsid w:val="0017139E"/>
    <w:rsid w:val="001755BC"/>
    <w:rsid w:val="001835E3"/>
    <w:rsid w:val="00186B36"/>
    <w:rsid w:val="001931C4"/>
    <w:rsid w:val="0019622B"/>
    <w:rsid w:val="00196CF2"/>
    <w:rsid w:val="001A0446"/>
    <w:rsid w:val="001A71D7"/>
    <w:rsid w:val="001C247B"/>
    <w:rsid w:val="001C4A76"/>
    <w:rsid w:val="001D11A9"/>
    <w:rsid w:val="001E2BF5"/>
    <w:rsid w:val="001E7528"/>
    <w:rsid w:val="001F15DB"/>
    <w:rsid w:val="0020115C"/>
    <w:rsid w:val="00201E89"/>
    <w:rsid w:val="00204030"/>
    <w:rsid w:val="00222FEE"/>
    <w:rsid w:val="00224EEB"/>
    <w:rsid w:val="00227753"/>
    <w:rsid w:val="002277E9"/>
    <w:rsid w:val="00234714"/>
    <w:rsid w:val="00235819"/>
    <w:rsid w:val="00252FCF"/>
    <w:rsid w:val="00270160"/>
    <w:rsid w:val="002754F7"/>
    <w:rsid w:val="002758F6"/>
    <w:rsid w:val="00277C9E"/>
    <w:rsid w:val="00282A85"/>
    <w:rsid w:val="00294AE6"/>
    <w:rsid w:val="002A25A2"/>
    <w:rsid w:val="002A450E"/>
    <w:rsid w:val="002B1AE2"/>
    <w:rsid w:val="002B66D1"/>
    <w:rsid w:val="002C3165"/>
    <w:rsid w:val="002D7246"/>
    <w:rsid w:val="002D7530"/>
    <w:rsid w:val="002F24EB"/>
    <w:rsid w:val="002F692F"/>
    <w:rsid w:val="0032180B"/>
    <w:rsid w:val="003241D1"/>
    <w:rsid w:val="00326312"/>
    <w:rsid w:val="003274A5"/>
    <w:rsid w:val="00331226"/>
    <w:rsid w:val="00342DC0"/>
    <w:rsid w:val="00343608"/>
    <w:rsid w:val="003452E5"/>
    <w:rsid w:val="00382B26"/>
    <w:rsid w:val="00385E37"/>
    <w:rsid w:val="00386BF6"/>
    <w:rsid w:val="003873C6"/>
    <w:rsid w:val="00391808"/>
    <w:rsid w:val="003A5015"/>
    <w:rsid w:val="003B3101"/>
    <w:rsid w:val="003B7967"/>
    <w:rsid w:val="003C4BE3"/>
    <w:rsid w:val="003C7DBB"/>
    <w:rsid w:val="003D1159"/>
    <w:rsid w:val="003D5BF7"/>
    <w:rsid w:val="00403163"/>
    <w:rsid w:val="004031CB"/>
    <w:rsid w:val="004034D3"/>
    <w:rsid w:val="00411438"/>
    <w:rsid w:val="00414793"/>
    <w:rsid w:val="00415D8F"/>
    <w:rsid w:val="004172C8"/>
    <w:rsid w:val="00430B06"/>
    <w:rsid w:val="004346E9"/>
    <w:rsid w:val="00446C14"/>
    <w:rsid w:val="00450CC7"/>
    <w:rsid w:val="004520D2"/>
    <w:rsid w:val="004561F3"/>
    <w:rsid w:val="0046506C"/>
    <w:rsid w:val="0046758C"/>
    <w:rsid w:val="0047610F"/>
    <w:rsid w:val="004765B6"/>
    <w:rsid w:val="00484C97"/>
    <w:rsid w:val="00484CA2"/>
    <w:rsid w:val="00486456"/>
    <w:rsid w:val="00494CE3"/>
    <w:rsid w:val="00497DCA"/>
    <w:rsid w:val="004A0E06"/>
    <w:rsid w:val="004A43B5"/>
    <w:rsid w:val="004B3767"/>
    <w:rsid w:val="004C05D0"/>
    <w:rsid w:val="004C1289"/>
    <w:rsid w:val="004C4FF2"/>
    <w:rsid w:val="004D0D15"/>
    <w:rsid w:val="004D16E8"/>
    <w:rsid w:val="0050016D"/>
    <w:rsid w:val="00504C65"/>
    <w:rsid w:val="005121D9"/>
    <w:rsid w:val="00525552"/>
    <w:rsid w:val="00527BD9"/>
    <w:rsid w:val="00543677"/>
    <w:rsid w:val="00554B86"/>
    <w:rsid w:val="0055568B"/>
    <w:rsid w:val="0055585F"/>
    <w:rsid w:val="00561C20"/>
    <w:rsid w:val="00562A73"/>
    <w:rsid w:val="00563839"/>
    <w:rsid w:val="0056477F"/>
    <w:rsid w:val="0056533D"/>
    <w:rsid w:val="005703CD"/>
    <w:rsid w:val="005735AE"/>
    <w:rsid w:val="00584A40"/>
    <w:rsid w:val="005915F5"/>
    <w:rsid w:val="00591F45"/>
    <w:rsid w:val="005A2E63"/>
    <w:rsid w:val="005A76ED"/>
    <w:rsid w:val="005B6D5A"/>
    <w:rsid w:val="005D27BC"/>
    <w:rsid w:val="005D3DB6"/>
    <w:rsid w:val="005E1ECF"/>
    <w:rsid w:val="005E36DC"/>
    <w:rsid w:val="005F0395"/>
    <w:rsid w:val="005F775F"/>
    <w:rsid w:val="00600254"/>
    <w:rsid w:val="0060697B"/>
    <w:rsid w:val="00614B26"/>
    <w:rsid w:val="00614EA6"/>
    <w:rsid w:val="0062671F"/>
    <w:rsid w:val="00632505"/>
    <w:rsid w:val="00633F73"/>
    <w:rsid w:val="00643F3C"/>
    <w:rsid w:val="006554E7"/>
    <w:rsid w:val="00656557"/>
    <w:rsid w:val="00660F58"/>
    <w:rsid w:val="006762CD"/>
    <w:rsid w:val="00676C00"/>
    <w:rsid w:val="006879C4"/>
    <w:rsid w:val="006909C3"/>
    <w:rsid w:val="00693EE5"/>
    <w:rsid w:val="00697FF3"/>
    <w:rsid w:val="006A0655"/>
    <w:rsid w:val="006B23F6"/>
    <w:rsid w:val="006B2ACD"/>
    <w:rsid w:val="006B663E"/>
    <w:rsid w:val="006B762E"/>
    <w:rsid w:val="006B7998"/>
    <w:rsid w:val="006C0B97"/>
    <w:rsid w:val="006C2187"/>
    <w:rsid w:val="006C6DAB"/>
    <w:rsid w:val="00725449"/>
    <w:rsid w:val="00725934"/>
    <w:rsid w:val="007259A3"/>
    <w:rsid w:val="0072707C"/>
    <w:rsid w:val="00730678"/>
    <w:rsid w:val="00734BDC"/>
    <w:rsid w:val="0073708A"/>
    <w:rsid w:val="00743D0B"/>
    <w:rsid w:val="0074470F"/>
    <w:rsid w:val="00744EFF"/>
    <w:rsid w:val="00755B94"/>
    <w:rsid w:val="00762B05"/>
    <w:rsid w:val="0077263E"/>
    <w:rsid w:val="0077641B"/>
    <w:rsid w:val="0078522C"/>
    <w:rsid w:val="007864C1"/>
    <w:rsid w:val="00790EFE"/>
    <w:rsid w:val="00791178"/>
    <w:rsid w:val="007A59DD"/>
    <w:rsid w:val="007C28F5"/>
    <w:rsid w:val="007D28D3"/>
    <w:rsid w:val="007D6B16"/>
    <w:rsid w:val="007D6D7A"/>
    <w:rsid w:val="007E38D6"/>
    <w:rsid w:val="007F2E9A"/>
    <w:rsid w:val="007F4397"/>
    <w:rsid w:val="00801084"/>
    <w:rsid w:val="00804DE7"/>
    <w:rsid w:val="00812595"/>
    <w:rsid w:val="00820914"/>
    <w:rsid w:val="00824F7F"/>
    <w:rsid w:val="00841BE6"/>
    <w:rsid w:val="008525B9"/>
    <w:rsid w:val="00852BF7"/>
    <w:rsid w:val="00856FEA"/>
    <w:rsid w:val="0086112B"/>
    <w:rsid w:val="00864B00"/>
    <w:rsid w:val="00875B52"/>
    <w:rsid w:val="00880D5A"/>
    <w:rsid w:val="008812C7"/>
    <w:rsid w:val="008818B9"/>
    <w:rsid w:val="00881A6D"/>
    <w:rsid w:val="0088415E"/>
    <w:rsid w:val="008864A8"/>
    <w:rsid w:val="00890144"/>
    <w:rsid w:val="008936B8"/>
    <w:rsid w:val="008966C2"/>
    <w:rsid w:val="008967ED"/>
    <w:rsid w:val="008A4A3A"/>
    <w:rsid w:val="008D256E"/>
    <w:rsid w:val="008E24CC"/>
    <w:rsid w:val="008E3DCF"/>
    <w:rsid w:val="008E48CA"/>
    <w:rsid w:val="008E4FFD"/>
    <w:rsid w:val="00906E78"/>
    <w:rsid w:val="00913959"/>
    <w:rsid w:val="00916D93"/>
    <w:rsid w:val="00944F01"/>
    <w:rsid w:val="009461ED"/>
    <w:rsid w:val="00950D90"/>
    <w:rsid w:val="009519AE"/>
    <w:rsid w:val="00951C08"/>
    <w:rsid w:val="009563CD"/>
    <w:rsid w:val="00970EF3"/>
    <w:rsid w:val="0097138E"/>
    <w:rsid w:val="009741FE"/>
    <w:rsid w:val="009800F1"/>
    <w:rsid w:val="009833DA"/>
    <w:rsid w:val="0098430D"/>
    <w:rsid w:val="00987FAF"/>
    <w:rsid w:val="009C7DD7"/>
    <w:rsid w:val="009D2315"/>
    <w:rsid w:val="009D3094"/>
    <w:rsid w:val="00A112D6"/>
    <w:rsid w:val="00A230D3"/>
    <w:rsid w:val="00A3062F"/>
    <w:rsid w:val="00A31AD8"/>
    <w:rsid w:val="00A364D4"/>
    <w:rsid w:val="00A4314E"/>
    <w:rsid w:val="00A46A15"/>
    <w:rsid w:val="00A47275"/>
    <w:rsid w:val="00A5081B"/>
    <w:rsid w:val="00A63636"/>
    <w:rsid w:val="00A6510B"/>
    <w:rsid w:val="00A651C9"/>
    <w:rsid w:val="00A711DD"/>
    <w:rsid w:val="00A712D9"/>
    <w:rsid w:val="00A7602A"/>
    <w:rsid w:val="00A83CEF"/>
    <w:rsid w:val="00A9265C"/>
    <w:rsid w:val="00A94AA3"/>
    <w:rsid w:val="00A94BB9"/>
    <w:rsid w:val="00A9712B"/>
    <w:rsid w:val="00AA0D02"/>
    <w:rsid w:val="00AA40BE"/>
    <w:rsid w:val="00AA7F01"/>
    <w:rsid w:val="00AC02D4"/>
    <w:rsid w:val="00AC0DFE"/>
    <w:rsid w:val="00AC6B73"/>
    <w:rsid w:val="00AE3464"/>
    <w:rsid w:val="00AE6BDF"/>
    <w:rsid w:val="00AF27B0"/>
    <w:rsid w:val="00B0014E"/>
    <w:rsid w:val="00B07918"/>
    <w:rsid w:val="00B23E67"/>
    <w:rsid w:val="00B43875"/>
    <w:rsid w:val="00B46B60"/>
    <w:rsid w:val="00B53FD5"/>
    <w:rsid w:val="00B55C7C"/>
    <w:rsid w:val="00B670D4"/>
    <w:rsid w:val="00B7154A"/>
    <w:rsid w:val="00B84334"/>
    <w:rsid w:val="00B91A5D"/>
    <w:rsid w:val="00B92489"/>
    <w:rsid w:val="00BA0526"/>
    <w:rsid w:val="00BA3FD6"/>
    <w:rsid w:val="00BA4161"/>
    <w:rsid w:val="00BB43CA"/>
    <w:rsid w:val="00BC06EE"/>
    <w:rsid w:val="00BD1197"/>
    <w:rsid w:val="00BD3306"/>
    <w:rsid w:val="00BD4A9B"/>
    <w:rsid w:val="00BD4C56"/>
    <w:rsid w:val="00BE0184"/>
    <w:rsid w:val="00BE5900"/>
    <w:rsid w:val="00BE7569"/>
    <w:rsid w:val="00BE77B5"/>
    <w:rsid w:val="00BF198A"/>
    <w:rsid w:val="00BF1EBA"/>
    <w:rsid w:val="00C035D2"/>
    <w:rsid w:val="00C04883"/>
    <w:rsid w:val="00C06BE2"/>
    <w:rsid w:val="00C15FED"/>
    <w:rsid w:val="00C2042E"/>
    <w:rsid w:val="00C22F0D"/>
    <w:rsid w:val="00C26DDC"/>
    <w:rsid w:val="00C31A94"/>
    <w:rsid w:val="00C31C32"/>
    <w:rsid w:val="00C47C3F"/>
    <w:rsid w:val="00C52D13"/>
    <w:rsid w:val="00C70A60"/>
    <w:rsid w:val="00C721CA"/>
    <w:rsid w:val="00C73A22"/>
    <w:rsid w:val="00C90BB7"/>
    <w:rsid w:val="00CA6690"/>
    <w:rsid w:val="00CA7E08"/>
    <w:rsid w:val="00CB130B"/>
    <w:rsid w:val="00CB1E08"/>
    <w:rsid w:val="00CC35CE"/>
    <w:rsid w:val="00CC40E7"/>
    <w:rsid w:val="00CD26B0"/>
    <w:rsid w:val="00CD56DA"/>
    <w:rsid w:val="00CE6947"/>
    <w:rsid w:val="00CF1CB2"/>
    <w:rsid w:val="00CF79D0"/>
    <w:rsid w:val="00D06084"/>
    <w:rsid w:val="00D14055"/>
    <w:rsid w:val="00D23251"/>
    <w:rsid w:val="00D30D7A"/>
    <w:rsid w:val="00D32BD7"/>
    <w:rsid w:val="00D56575"/>
    <w:rsid w:val="00D60D2C"/>
    <w:rsid w:val="00D7539C"/>
    <w:rsid w:val="00D7776D"/>
    <w:rsid w:val="00D83F94"/>
    <w:rsid w:val="00D8764E"/>
    <w:rsid w:val="00D87D62"/>
    <w:rsid w:val="00D90AB1"/>
    <w:rsid w:val="00D9213C"/>
    <w:rsid w:val="00D9674C"/>
    <w:rsid w:val="00DC341B"/>
    <w:rsid w:val="00DD16A3"/>
    <w:rsid w:val="00DD440D"/>
    <w:rsid w:val="00DE5F68"/>
    <w:rsid w:val="00DF0396"/>
    <w:rsid w:val="00DF24A3"/>
    <w:rsid w:val="00DF615E"/>
    <w:rsid w:val="00E013B9"/>
    <w:rsid w:val="00E05C06"/>
    <w:rsid w:val="00E10BF9"/>
    <w:rsid w:val="00E12C63"/>
    <w:rsid w:val="00E2646E"/>
    <w:rsid w:val="00E303EF"/>
    <w:rsid w:val="00E31144"/>
    <w:rsid w:val="00E3375C"/>
    <w:rsid w:val="00E34A00"/>
    <w:rsid w:val="00E36276"/>
    <w:rsid w:val="00E36546"/>
    <w:rsid w:val="00E42594"/>
    <w:rsid w:val="00E45A1A"/>
    <w:rsid w:val="00E45C32"/>
    <w:rsid w:val="00E560EC"/>
    <w:rsid w:val="00E600E2"/>
    <w:rsid w:val="00E63273"/>
    <w:rsid w:val="00E72383"/>
    <w:rsid w:val="00E73766"/>
    <w:rsid w:val="00E80DCB"/>
    <w:rsid w:val="00E80E0D"/>
    <w:rsid w:val="00E82026"/>
    <w:rsid w:val="00E94C51"/>
    <w:rsid w:val="00EA30F8"/>
    <w:rsid w:val="00EA687F"/>
    <w:rsid w:val="00EB207B"/>
    <w:rsid w:val="00EB7B81"/>
    <w:rsid w:val="00EC1226"/>
    <w:rsid w:val="00EC34E7"/>
    <w:rsid w:val="00EC6198"/>
    <w:rsid w:val="00ED1273"/>
    <w:rsid w:val="00ED198E"/>
    <w:rsid w:val="00ED3727"/>
    <w:rsid w:val="00ED3E91"/>
    <w:rsid w:val="00ED4263"/>
    <w:rsid w:val="00ED44D2"/>
    <w:rsid w:val="00ED6F1B"/>
    <w:rsid w:val="00EE2514"/>
    <w:rsid w:val="00EE4F35"/>
    <w:rsid w:val="00EE7203"/>
    <w:rsid w:val="00EE753E"/>
    <w:rsid w:val="00EF3FF8"/>
    <w:rsid w:val="00EF794F"/>
    <w:rsid w:val="00F03998"/>
    <w:rsid w:val="00F2449F"/>
    <w:rsid w:val="00F35837"/>
    <w:rsid w:val="00F41F6C"/>
    <w:rsid w:val="00F518D7"/>
    <w:rsid w:val="00F52C80"/>
    <w:rsid w:val="00F54EC0"/>
    <w:rsid w:val="00F5653F"/>
    <w:rsid w:val="00F609A7"/>
    <w:rsid w:val="00F62961"/>
    <w:rsid w:val="00F66493"/>
    <w:rsid w:val="00F6755C"/>
    <w:rsid w:val="00F72C3E"/>
    <w:rsid w:val="00F8285C"/>
    <w:rsid w:val="00F852D5"/>
    <w:rsid w:val="00F90802"/>
    <w:rsid w:val="00F9283F"/>
    <w:rsid w:val="00F941E9"/>
    <w:rsid w:val="00F95F80"/>
    <w:rsid w:val="00F96D89"/>
    <w:rsid w:val="00FA1E10"/>
    <w:rsid w:val="00FB756F"/>
    <w:rsid w:val="00FD0231"/>
    <w:rsid w:val="00FD4F70"/>
    <w:rsid w:val="00FE299F"/>
    <w:rsid w:val="00FE3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  <w:style w:type="paragraph" w:styleId="Listenabsatz">
    <w:name w:val="List Paragraph"/>
    <w:basedOn w:val="Standard"/>
    <w:uiPriority w:val="34"/>
    <w:qFormat/>
    <w:rsid w:val="00011A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  <w:style w:type="paragraph" w:styleId="Listenabsatz">
    <w:name w:val="List Paragraph"/>
    <w:basedOn w:val="Standard"/>
    <w:uiPriority w:val="34"/>
    <w:qFormat/>
    <w:rsid w:val="00011A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image" Target="media/image13.wmf"/><Relationship Id="rId42" Type="http://schemas.openxmlformats.org/officeDocument/2006/relationships/image" Target="media/image14.wmf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5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2B08B92-EA79-46B7-BC27-1A4871C31E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C903B0-8FC3-486F-9697-2020838146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B384F37-D75F-4840-8293-30CB10552D0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1</Words>
  <Characters>2407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2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2</cp:revision>
  <cp:lastPrinted>2020-02-17T16:42:00Z</cp:lastPrinted>
  <dcterms:created xsi:type="dcterms:W3CDTF">2020-01-21T12:06:00Z</dcterms:created>
  <dcterms:modified xsi:type="dcterms:W3CDTF">2020-03-20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